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0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5" r:id="rId2"/>
    <p:sldMasterId id="2147483697" r:id="rId3"/>
    <p:sldMasterId id="2147483709" r:id="rId4"/>
    <p:sldMasterId id="2147483721" r:id="rId5"/>
    <p:sldMasterId id="2147483733" r:id="rId6"/>
    <p:sldMasterId id="2147483745" r:id="rId7"/>
    <p:sldMasterId id="2147483757" r:id="rId8"/>
    <p:sldMasterId id="2147483769" r:id="rId9"/>
    <p:sldMasterId id="2147483781" r:id="rId10"/>
    <p:sldMasterId id="2147483793" r:id="rId11"/>
  </p:sldMasterIdLst>
  <p:notesMasterIdLst>
    <p:notesMasterId r:id="rId65"/>
  </p:notesMasterIdLst>
  <p:sldIdLst>
    <p:sldId id="312" r:id="rId12"/>
    <p:sldId id="258" r:id="rId13"/>
    <p:sldId id="259" r:id="rId14"/>
    <p:sldId id="260" r:id="rId15"/>
    <p:sldId id="261" r:id="rId16"/>
    <p:sldId id="262" r:id="rId17"/>
    <p:sldId id="263" r:id="rId18"/>
    <p:sldId id="264" r:id="rId19"/>
    <p:sldId id="265" r:id="rId20"/>
    <p:sldId id="266" r:id="rId21"/>
    <p:sldId id="267" r:id="rId22"/>
    <p:sldId id="268" r:id="rId23"/>
    <p:sldId id="269" r:id="rId24"/>
    <p:sldId id="313" r:id="rId25"/>
    <p:sldId id="314" r:id="rId26"/>
    <p:sldId id="315" r:id="rId27"/>
    <p:sldId id="316" r:id="rId28"/>
    <p:sldId id="317" r:id="rId29"/>
    <p:sldId id="272" r:id="rId30"/>
    <p:sldId id="318" r:id="rId31"/>
    <p:sldId id="319" r:id="rId32"/>
    <p:sldId id="275" r:id="rId33"/>
    <p:sldId id="276" r:id="rId34"/>
    <p:sldId id="320" r:id="rId35"/>
    <p:sldId id="321" r:id="rId36"/>
    <p:sldId id="322" r:id="rId37"/>
    <p:sldId id="283" r:id="rId38"/>
    <p:sldId id="284" r:id="rId39"/>
    <p:sldId id="285" r:id="rId40"/>
    <p:sldId id="323" r:id="rId41"/>
    <p:sldId id="324" r:id="rId42"/>
    <p:sldId id="325" r:id="rId43"/>
    <p:sldId id="326" r:id="rId44"/>
    <p:sldId id="327" r:id="rId45"/>
    <p:sldId id="292" r:id="rId46"/>
    <p:sldId id="294" r:id="rId47"/>
    <p:sldId id="295" r:id="rId48"/>
    <p:sldId id="296" r:id="rId49"/>
    <p:sldId id="328" r:id="rId50"/>
    <p:sldId id="329" r:id="rId51"/>
    <p:sldId id="330" r:id="rId52"/>
    <p:sldId id="331" r:id="rId53"/>
    <p:sldId id="303" r:id="rId54"/>
    <p:sldId id="304" r:id="rId55"/>
    <p:sldId id="305" r:id="rId56"/>
    <p:sldId id="306" r:id="rId57"/>
    <p:sldId id="307" r:id="rId58"/>
    <p:sldId id="308" r:id="rId59"/>
    <p:sldId id="309" r:id="rId60"/>
    <p:sldId id="332" r:id="rId61"/>
    <p:sldId id="310" r:id="rId62"/>
    <p:sldId id="311" r:id="rId63"/>
    <p:sldId id="333" r:id="rId6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2" autoAdjust="0"/>
    <p:restoredTop sz="94660"/>
  </p:normalViewPr>
  <p:slideViewPr>
    <p:cSldViewPr snapToGrid="0">
      <p:cViewPr varScale="1">
        <p:scale>
          <a:sx n="90" d="100"/>
          <a:sy n="90" d="100"/>
        </p:scale>
        <p:origin x="97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slide" Target="slides/slide31.xml"/><Relationship Id="rId47" Type="http://schemas.openxmlformats.org/officeDocument/2006/relationships/slide" Target="slides/slide36.xml"/><Relationship Id="rId50" Type="http://schemas.openxmlformats.org/officeDocument/2006/relationships/slide" Target="slides/slide39.xml"/><Relationship Id="rId55" Type="http://schemas.openxmlformats.org/officeDocument/2006/relationships/slide" Target="slides/slide44.xml"/><Relationship Id="rId63" Type="http://schemas.openxmlformats.org/officeDocument/2006/relationships/slide" Target="slides/slide52.xml"/><Relationship Id="rId68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slide" Target="slides/slide34.xml"/><Relationship Id="rId53" Type="http://schemas.openxmlformats.org/officeDocument/2006/relationships/slide" Target="slides/slide42.xml"/><Relationship Id="rId58" Type="http://schemas.openxmlformats.org/officeDocument/2006/relationships/slide" Target="slides/slide47.xml"/><Relationship Id="rId66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slide" Target="slides/slide38.xml"/><Relationship Id="rId57" Type="http://schemas.openxmlformats.org/officeDocument/2006/relationships/slide" Target="slides/slide46.xml"/><Relationship Id="rId61" Type="http://schemas.openxmlformats.org/officeDocument/2006/relationships/slide" Target="slides/slide50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52" Type="http://schemas.openxmlformats.org/officeDocument/2006/relationships/slide" Target="slides/slide41.xml"/><Relationship Id="rId60" Type="http://schemas.openxmlformats.org/officeDocument/2006/relationships/slide" Target="slides/slide49.xml"/><Relationship Id="rId65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slide" Target="slides/slide37.xml"/><Relationship Id="rId56" Type="http://schemas.openxmlformats.org/officeDocument/2006/relationships/slide" Target="slides/slide45.xml"/><Relationship Id="rId64" Type="http://schemas.openxmlformats.org/officeDocument/2006/relationships/slide" Target="slides/slide53.xml"/><Relationship Id="rId69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0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slide" Target="slides/slide35.xml"/><Relationship Id="rId59" Type="http://schemas.openxmlformats.org/officeDocument/2006/relationships/slide" Target="slides/slide48.xml"/><Relationship Id="rId67" Type="http://schemas.openxmlformats.org/officeDocument/2006/relationships/viewProps" Target="viewProps.xml"/><Relationship Id="rId20" Type="http://schemas.openxmlformats.org/officeDocument/2006/relationships/slide" Target="slides/slide9.xml"/><Relationship Id="rId41" Type="http://schemas.openxmlformats.org/officeDocument/2006/relationships/slide" Target="slides/slide30.xml"/><Relationship Id="rId54" Type="http://schemas.openxmlformats.org/officeDocument/2006/relationships/slide" Target="slides/slide43.xml"/><Relationship Id="rId6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5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10" Type="http://schemas.openxmlformats.org/officeDocument/2006/relationships/image" Target="../media/image50.emf"/><Relationship Id="rId4" Type="http://schemas.openxmlformats.org/officeDocument/2006/relationships/image" Target="../media/image44.emf"/><Relationship Id="rId9" Type="http://schemas.openxmlformats.org/officeDocument/2006/relationships/image" Target="../media/image49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63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17" Type="http://schemas.openxmlformats.org/officeDocument/2006/relationships/image" Target="../media/image67.emf"/><Relationship Id="rId2" Type="http://schemas.openxmlformats.org/officeDocument/2006/relationships/image" Target="../media/image52.emf"/><Relationship Id="rId16" Type="http://schemas.openxmlformats.org/officeDocument/2006/relationships/image" Target="../media/image66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5" Type="http://schemas.openxmlformats.org/officeDocument/2006/relationships/image" Target="../media/image55.emf"/><Relationship Id="rId15" Type="http://schemas.openxmlformats.org/officeDocument/2006/relationships/image" Target="../media/image6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Relationship Id="rId14" Type="http://schemas.openxmlformats.org/officeDocument/2006/relationships/image" Target="../media/image64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12" Type="http://schemas.openxmlformats.org/officeDocument/2006/relationships/image" Target="../media/image79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11" Type="http://schemas.openxmlformats.org/officeDocument/2006/relationships/image" Target="../media/image78.emf"/><Relationship Id="rId5" Type="http://schemas.openxmlformats.org/officeDocument/2006/relationships/image" Target="../media/image72.emf"/><Relationship Id="rId10" Type="http://schemas.openxmlformats.org/officeDocument/2006/relationships/image" Target="../media/image77.emf"/><Relationship Id="rId4" Type="http://schemas.openxmlformats.org/officeDocument/2006/relationships/image" Target="../media/image71.emf"/><Relationship Id="rId9" Type="http://schemas.openxmlformats.org/officeDocument/2006/relationships/image" Target="../media/image7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image" Target="../media/image88.emf"/><Relationship Id="rId7" Type="http://schemas.openxmlformats.org/officeDocument/2006/relationships/image" Target="../media/image92.emf"/><Relationship Id="rId2" Type="http://schemas.openxmlformats.org/officeDocument/2006/relationships/image" Target="../media/image87.e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96.emf"/><Relationship Id="rId7" Type="http://schemas.openxmlformats.org/officeDocument/2006/relationships/image" Target="../media/image100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4" Type="http://schemas.openxmlformats.org/officeDocument/2006/relationships/image" Target="../media/image97.emf"/><Relationship Id="rId9" Type="http://schemas.openxmlformats.org/officeDocument/2006/relationships/image" Target="../media/image102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image" Target="../media/image126.emf"/><Relationship Id="rId7" Type="http://schemas.openxmlformats.org/officeDocument/2006/relationships/image" Target="../media/image130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6" Type="http://schemas.openxmlformats.org/officeDocument/2006/relationships/image" Target="../media/image129.emf"/><Relationship Id="rId11" Type="http://schemas.openxmlformats.org/officeDocument/2006/relationships/image" Target="../media/image134.emf"/><Relationship Id="rId5" Type="http://schemas.openxmlformats.org/officeDocument/2006/relationships/image" Target="../media/image128.emf"/><Relationship Id="rId10" Type="http://schemas.openxmlformats.org/officeDocument/2006/relationships/image" Target="../media/image133.emf"/><Relationship Id="rId4" Type="http://schemas.openxmlformats.org/officeDocument/2006/relationships/image" Target="../media/image127.emf"/><Relationship Id="rId9" Type="http://schemas.openxmlformats.org/officeDocument/2006/relationships/image" Target="../media/image132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3" Type="http://schemas.openxmlformats.org/officeDocument/2006/relationships/image" Target="../media/image137.emf"/><Relationship Id="rId7" Type="http://schemas.openxmlformats.org/officeDocument/2006/relationships/image" Target="../media/image141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6" Type="http://schemas.openxmlformats.org/officeDocument/2006/relationships/image" Target="../media/image140.emf"/><Relationship Id="rId5" Type="http://schemas.openxmlformats.org/officeDocument/2006/relationships/image" Target="../media/image139.emf"/><Relationship Id="rId4" Type="http://schemas.openxmlformats.org/officeDocument/2006/relationships/image" Target="../media/image138.emf"/><Relationship Id="rId9" Type="http://schemas.openxmlformats.org/officeDocument/2006/relationships/image" Target="../media/image14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3" Type="http://schemas.openxmlformats.org/officeDocument/2006/relationships/image" Target="../media/image173.emf"/><Relationship Id="rId7" Type="http://schemas.openxmlformats.org/officeDocument/2006/relationships/image" Target="../media/image177.e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Relationship Id="rId6" Type="http://schemas.openxmlformats.org/officeDocument/2006/relationships/image" Target="../media/image176.emf"/><Relationship Id="rId5" Type="http://schemas.openxmlformats.org/officeDocument/2006/relationships/image" Target="../media/image175.emf"/><Relationship Id="rId10" Type="http://schemas.openxmlformats.org/officeDocument/2006/relationships/image" Target="../media/image180.emf"/><Relationship Id="rId4" Type="http://schemas.openxmlformats.org/officeDocument/2006/relationships/image" Target="../media/image174.emf"/><Relationship Id="rId9" Type="http://schemas.openxmlformats.org/officeDocument/2006/relationships/image" Target="../media/image179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3" Type="http://schemas.openxmlformats.org/officeDocument/2006/relationships/image" Target="../media/image183.emf"/><Relationship Id="rId7" Type="http://schemas.openxmlformats.org/officeDocument/2006/relationships/image" Target="../media/image187.emf"/><Relationship Id="rId12" Type="http://schemas.openxmlformats.org/officeDocument/2006/relationships/image" Target="../media/image192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6" Type="http://schemas.openxmlformats.org/officeDocument/2006/relationships/image" Target="../media/image186.emf"/><Relationship Id="rId11" Type="http://schemas.openxmlformats.org/officeDocument/2006/relationships/image" Target="../media/image191.emf"/><Relationship Id="rId5" Type="http://schemas.openxmlformats.org/officeDocument/2006/relationships/image" Target="../media/image185.emf"/><Relationship Id="rId10" Type="http://schemas.openxmlformats.org/officeDocument/2006/relationships/image" Target="../media/image190.emf"/><Relationship Id="rId4" Type="http://schemas.openxmlformats.org/officeDocument/2006/relationships/image" Target="../media/image184.emf"/><Relationship Id="rId9" Type="http://schemas.openxmlformats.org/officeDocument/2006/relationships/image" Target="../media/image189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image" Target="../media/image205.emf"/><Relationship Id="rId18" Type="http://schemas.openxmlformats.org/officeDocument/2006/relationships/image" Target="../media/image210.emf"/><Relationship Id="rId3" Type="http://schemas.openxmlformats.org/officeDocument/2006/relationships/image" Target="../media/image195.emf"/><Relationship Id="rId7" Type="http://schemas.openxmlformats.org/officeDocument/2006/relationships/image" Target="../media/image199.emf"/><Relationship Id="rId12" Type="http://schemas.openxmlformats.org/officeDocument/2006/relationships/image" Target="../media/image204.emf"/><Relationship Id="rId17" Type="http://schemas.openxmlformats.org/officeDocument/2006/relationships/image" Target="../media/image209.emf"/><Relationship Id="rId2" Type="http://schemas.openxmlformats.org/officeDocument/2006/relationships/image" Target="../media/image194.emf"/><Relationship Id="rId16" Type="http://schemas.openxmlformats.org/officeDocument/2006/relationships/image" Target="../media/image208.emf"/><Relationship Id="rId1" Type="http://schemas.openxmlformats.org/officeDocument/2006/relationships/image" Target="../media/image193.emf"/><Relationship Id="rId6" Type="http://schemas.openxmlformats.org/officeDocument/2006/relationships/image" Target="../media/image198.emf"/><Relationship Id="rId11" Type="http://schemas.openxmlformats.org/officeDocument/2006/relationships/image" Target="../media/image203.emf"/><Relationship Id="rId5" Type="http://schemas.openxmlformats.org/officeDocument/2006/relationships/image" Target="../media/image197.emf"/><Relationship Id="rId15" Type="http://schemas.openxmlformats.org/officeDocument/2006/relationships/image" Target="../media/image207.emf"/><Relationship Id="rId10" Type="http://schemas.openxmlformats.org/officeDocument/2006/relationships/image" Target="../media/image202.emf"/><Relationship Id="rId4" Type="http://schemas.openxmlformats.org/officeDocument/2006/relationships/image" Target="../media/image196.emf"/><Relationship Id="rId9" Type="http://schemas.openxmlformats.org/officeDocument/2006/relationships/image" Target="../media/image201.emf"/><Relationship Id="rId14" Type="http://schemas.openxmlformats.org/officeDocument/2006/relationships/image" Target="../media/image20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2" Type="http://schemas.openxmlformats.org/officeDocument/2006/relationships/image" Target="../media/image212.emf"/><Relationship Id="rId1" Type="http://schemas.openxmlformats.org/officeDocument/2006/relationships/image" Target="../media/image211.emf"/><Relationship Id="rId4" Type="http://schemas.openxmlformats.org/officeDocument/2006/relationships/image" Target="../media/image214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4" Type="http://schemas.openxmlformats.org/officeDocument/2006/relationships/image" Target="../media/image218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4" Type="http://schemas.openxmlformats.org/officeDocument/2006/relationships/image" Target="../media/image233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emf"/><Relationship Id="rId1" Type="http://schemas.openxmlformats.org/officeDocument/2006/relationships/image" Target="../media/image234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2" Type="http://schemas.openxmlformats.org/officeDocument/2006/relationships/image" Target="../media/image237.emf"/><Relationship Id="rId1" Type="http://schemas.openxmlformats.org/officeDocument/2006/relationships/image" Target="../media/image236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emf"/><Relationship Id="rId1" Type="http://schemas.openxmlformats.org/officeDocument/2006/relationships/image" Target="../media/image242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emf"/><Relationship Id="rId2" Type="http://schemas.openxmlformats.org/officeDocument/2006/relationships/image" Target="../media/image237.emf"/><Relationship Id="rId1" Type="http://schemas.openxmlformats.org/officeDocument/2006/relationships/image" Target="../media/image243.emf"/><Relationship Id="rId5" Type="http://schemas.openxmlformats.org/officeDocument/2006/relationships/image" Target="../media/image246.emf"/><Relationship Id="rId4" Type="http://schemas.openxmlformats.org/officeDocument/2006/relationships/image" Target="../media/image245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4" Type="http://schemas.openxmlformats.org/officeDocument/2006/relationships/image" Target="../media/image25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49.wmf"/><Relationship Id="rId4" Type="http://schemas.openxmlformats.org/officeDocument/2006/relationships/image" Target="../media/image25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3.wmf"/><Relationship Id="rId1" Type="http://schemas.openxmlformats.org/officeDocument/2006/relationships/image" Target="../media/image249.wmf"/><Relationship Id="rId4" Type="http://schemas.openxmlformats.org/officeDocument/2006/relationships/image" Target="../media/image257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wmf"/><Relationship Id="rId1" Type="http://schemas.openxmlformats.org/officeDocument/2006/relationships/image" Target="../media/image25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emf"/><Relationship Id="rId2" Type="http://schemas.openxmlformats.org/officeDocument/2006/relationships/image" Target="../media/image261.emf"/><Relationship Id="rId1" Type="http://schemas.openxmlformats.org/officeDocument/2006/relationships/image" Target="../media/image260.emf"/><Relationship Id="rId6" Type="http://schemas.openxmlformats.org/officeDocument/2006/relationships/image" Target="../media/image265.emf"/><Relationship Id="rId5" Type="http://schemas.openxmlformats.org/officeDocument/2006/relationships/image" Target="../media/image264.emf"/><Relationship Id="rId4" Type="http://schemas.openxmlformats.org/officeDocument/2006/relationships/image" Target="../media/image263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wmf"/><Relationship Id="rId1" Type="http://schemas.openxmlformats.org/officeDocument/2006/relationships/image" Target="../media/image26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wmf"/><Relationship Id="rId1" Type="http://schemas.openxmlformats.org/officeDocument/2006/relationships/image" Target="../media/image26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3F0E93-528C-43ED-866F-1A2AB2A73C5B}" type="datetimeFigureOut">
              <a:rPr lang="zh-CN" altLang="en-US" smtClean="0"/>
              <a:t>2018/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3425E3-F252-4AA9-A69D-3D2CAFFC31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3747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6BE3E94-D151-4817-8140-D0130E1F12C6}" type="slidenum">
              <a:rPr lang="en-US" altLang="zh-CN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728229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A890457-51EE-4A1A-92BD-7A688C0CDA0B}" type="slidenum">
              <a:rPr lang="en-US" altLang="zh-CN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400517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A2D9D454-49D7-4596-9A56-C21F449B091E}" type="slidenum">
              <a:rPr lang="en-US" altLang="zh-CN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042922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177950F-30E3-4699-B40D-106AA990C8DA}" type="slidenum">
              <a:rPr lang="en-US" altLang="zh-CN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“雅可比”</a:t>
            </a:r>
            <a:r>
              <a:rPr lang="en-US" altLang="zh-CN" smtClean="0"/>
              <a:t>, </a:t>
            </a:r>
            <a:r>
              <a:rPr lang="zh-CN" altLang="en-US" smtClean="0"/>
              <a:t>可显示雅可比的简介</a:t>
            </a:r>
            <a:r>
              <a:rPr lang="en-US" altLang="zh-CN" smtClean="0"/>
              <a:t>, </a:t>
            </a:r>
            <a:r>
              <a:rPr lang="zh-CN" altLang="en-US" smtClean="0"/>
              <a:t>并自动返回</a:t>
            </a:r>
            <a:r>
              <a:rPr lang="en-US" altLang="zh-CN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490889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AABDD980-51E4-4857-88FE-AE9FBDEA75CC}" type="slidenum">
              <a:rPr lang="en-US" altLang="zh-CN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1106160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5AC86CE-AF87-40AE-BF0C-F3691B208EB8}" type="slidenum">
              <a:rPr lang="en-US" altLang="zh-CN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463949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8E7B6F9-7AE3-4A22-B5C3-39EFAD0D4F06}" type="slidenum">
              <a:rPr lang="en-US" altLang="zh-CN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 “公式”</a:t>
            </a:r>
            <a:r>
              <a:rPr lang="en-US" altLang="zh-CN" smtClean="0"/>
              <a:t>,</a:t>
            </a:r>
            <a:r>
              <a:rPr lang="zh-CN" altLang="en-US" smtClean="0"/>
              <a:t>可显示二阶线性方程组解的公式</a:t>
            </a:r>
            <a:r>
              <a:rPr lang="en-US" altLang="zh-CN" smtClean="0"/>
              <a:t>, </a:t>
            </a:r>
            <a:r>
              <a:rPr lang="zh-CN" altLang="en-US" smtClean="0"/>
              <a:t>演示结束自动返回</a:t>
            </a:r>
            <a:r>
              <a:rPr lang="en-US" altLang="zh-CN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929799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43340-BC51-437D-BAAC-363E34C4D26C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55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2668F2-3A67-4F40-A6E3-4DEC1154F82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20949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5947E-B417-4243-85FD-9E84D7986ECC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21236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198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71D5F-BB45-443C-ACE2-BB638C6845F2}" type="datetime1">
              <a:rPr lang="zh-CN" altLang="en-US"/>
              <a:pPr>
                <a:defRPr/>
              </a:pPr>
              <a:t>2018/1/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83912859-D318-4715-A7BE-A853ED7928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996304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/>
              <a:pPr>
                <a:defRPr/>
              </a:pPr>
              <a:t>2018/1/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617B8B-D7D7-411E-AC86-264E65E3E0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556915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/>
              <a:pPr>
                <a:defRPr/>
              </a:pPr>
              <a:t>2018/1/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1465BE-B720-4EC3-9711-F14BE836B6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913023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/>
              <a:pPr>
                <a:defRPr/>
              </a:pPr>
              <a:t>2018/1/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407566-C989-4753-A712-34B81517CC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760286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/>
              <a:pPr>
                <a:defRPr/>
              </a:pPr>
              <a:t>2018/1/2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59F927-B112-46F4-8474-A5E34B9A1F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962832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/>
              <a:pPr>
                <a:defRPr/>
              </a:pPr>
              <a:t>2018/1/2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7FFAAF-430C-4E31-AF19-02A81411B7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663357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/>
              <a:pPr>
                <a:defRPr/>
              </a:pPr>
              <a:t>2018/1/2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5DB088-02A4-45AD-ACCE-5DDFCE4C33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460282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/>
              <a:pPr>
                <a:defRPr/>
              </a:pPr>
              <a:t>2018/1/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26F4B8-188C-4F84-B24B-15912DDCCC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232287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/>
              <a:pPr>
                <a:defRPr/>
              </a:pPr>
              <a:t>2018/1/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71DAAF-DAF4-4214-82BE-87823A332B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95138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274663"/>
            <a:ext cx="2057198" cy="5851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274663"/>
            <a:ext cx="6124222" cy="5851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3A3A3-4A4F-43BD-8E93-7155094E19D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30096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/>
              <a:pPr>
                <a:defRPr/>
              </a:pPr>
              <a:t>2018/1/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58D760-F45A-44AF-A4F9-2A17B0CF7A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782729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/>
              <a:pPr>
                <a:defRPr/>
              </a:pPr>
              <a:t>2018/1/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277C44-552B-44EC-918C-6037A4B07A0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597224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198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71D5F-BB45-443C-ACE2-BB638C6845F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014E22E9-ABC0-47A5-9F66-08294AD43C5D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15814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A494D-11C9-4D4A-8E50-60893BF2AAE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032184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E9FB45-0C62-4D93-911E-C6A002BA7915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25988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C06BC-91FF-4850-B7B2-EE5464A4CBA4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82930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5837BA-65FE-476A-B973-BFD22F50FCE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24340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142795-1F19-4663-B374-80C148F48B7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79490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CB1932-57CA-44F9-8BB4-1798021BACF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6241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EC291-225F-463A-966E-B5A2091415D8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7626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100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100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496C2165-BB4A-4DC3-BEE4-D771E0C9F40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264225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CA55F1-8A52-4678-A9BA-9C7CD94722BF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413667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7DBCD-DB4E-47A8-B878-A553E0008E6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32539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5947E-B417-4243-85FD-9E84D7986ECC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4895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198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71D5F-BB45-443C-ACE2-BB638C6845F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014E22E9-ABC0-47A5-9F66-08294AD43C5D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7013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A494D-11C9-4D4A-8E50-60893BF2AAE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6425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E9FB45-0C62-4D93-911E-C6A002BA7915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0763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C06BC-91FF-4850-B7B2-EE5464A4CBA4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4913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5837BA-65FE-476A-B973-BFD22F50FCE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2267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142795-1F19-4663-B374-80C148F48B7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84904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CB1932-57CA-44F9-8BB4-1798021BACF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985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4FE308-E366-4648-B714-CD4157DEB5B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6886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EC291-225F-463A-966E-B5A2091415D8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846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CA55F1-8A52-4678-A9BA-9C7CD94722BF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3502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7DBCD-DB4E-47A8-B878-A553E0008E6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600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5947E-B417-4243-85FD-9E84D7986ECC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0334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198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71D5F-BB45-443C-ACE2-BB638C6845F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014E22E9-ABC0-47A5-9F66-08294AD43C5D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9308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A494D-11C9-4D4A-8E50-60893BF2AAE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6218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E9FB45-0C62-4D93-911E-C6A002BA7915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59013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C06BC-91FF-4850-B7B2-EE5464A4CBA4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36794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5837BA-65FE-476A-B973-BFD22F50FCE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64643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142795-1F19-4663-B374-80C148F48B7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6132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B77E1C-8DAA-443B-B3FF-04DBA271DF4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36630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CB1932-57CA-44F9-8BB4-1798021BACF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1954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EC291-225F-463A-966E-B5A2091415D8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79582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CA55F1-8A52-4678-A9BA-9C7CD94722BF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4969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7DBCD-DB4E-47A8-B878-A553E0008E6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6338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5947E-B417-4243-85FD-9E84D7986ECC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86910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198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71D5F-BB45-443C-ACE2-BB638C6845F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014E22E9-ABC0-47A5-9F66-08294AD43C5D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41746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A494D-11C9-4D4A-8E50-60893BF2AAE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82728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E9FB45-0C62-4D93-911E-C6A002BA7915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10872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C06BC-91FF-4850-B7B2-EE5464A4CBA4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52533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5837BA-65FE-476A-B973-BFD22F50FCE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387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75F514-0DED-437F-B54C-86E8FF98EE8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24514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142795-1F19-4663-B374-80C148F48B7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382729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CB1932-57CA-44F9-8BB4-1798021BACF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9070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EC291-225F-463A-966E-B5A2091415D8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32033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CA55F1-8A52-4678-A9BA-9C7CD94722BF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86728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7DBCD-DB4E-47A8-B878-A553E0008E6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69577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5947E-B417-4243-85FD-9E84D7986ECC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50555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198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71D5F-BB45-443C-ACE2-BB638C6845F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014E22E9-ABC0-47A5-9F66-08294AD43C5D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7196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A494D-11C9-4D4A-8E50-60893BF2AAE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22927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E9FB45-0C62-4D93-911E-C6A002BA7915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44723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C06BC-91FF-4850-B7B2-EE5464A4CBA4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576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9166BB-4BAC-4B40-8609-27C579A8203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31397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5837BA-65FE-476A-B973-BFD22F50FCE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10569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142795-1F19-4663-B374-80C148F48B7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2082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CB1932-57CA-44F9-8BB4-1798021BACF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49781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EC291-225F-463A-966E-B5A2091415D8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75633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CA55F1-8A52-4678-A9BA-9C7CD94722BF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6519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7DBCD-DB4E-47A8-B878-A553E0008E6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49007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5947E-B417-4243-85FD-9E84D7986ECC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22893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198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71D5F-BB45-443C-ACE2-BB638C6845F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014E22E9-ABC0-47A5-9F66-08294AD43C5D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71260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A494D-11C9-4D4A-8E50-60893BF2AAE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24492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E9FB45-0C62-4D93-911E-C6A002BA7915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8795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A46036-6A98-4B40-904A-7B2D799B012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73068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C06BC-91FF-4850-B7B2-EE5464A4CBA4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7826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5837BA-65FE-476A-B973-BFD22F50FCE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00639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142795-1F19-4663-B374-80C148F48B7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112226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CB1932-57CA-44F9-8BB4-1798021BACF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3865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EC291-225F-463A-966E-B5A2091415D8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60792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CA55F1-8A52-4678-A9BA-9C7CD94722BF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794741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7DBCD-DB4E-47A8-B878-A553E0008E6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9648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5947E-B417-4243-85FD-9E84D7986ECC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26997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198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71D5F-BB45-443C-ACE2-BB638C6845F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014E22E9-ABC0-47A5-9F66-08294AD43C5D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007087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A494D-11C9-4D4A-8E50-60893BF2AAE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5822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D82A31-552F-41EF-B8E2-CC090339032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715288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E9FB45-0C62-4D93-911E-C6A002BA7915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70819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C06BC-91FF-4850-B7B2-EE5464A4CBA4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93408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5837BA-65FE-476A-B973-BFD22F50FCE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93017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142795-1F19-4663-B374-80C148F48B7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01838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CB1932-57CA-44F9-8BB4-1798021BACF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94038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EC291-225F-463A-966E-B5A2091415D8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31680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CA55F1-8A52-4678-A9BA-9C7CD94722BF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9243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7DBCD-DB4E-47A8-B878-A553E0008E6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09334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5947E-B417-4243-85FD-9E84D7986ECC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074679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198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71D5F-BB45-443C-ACE2-BB638C6845F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014E22E9-ABC0-47A5-9F66-08294AD43C5D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6064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FEF5BA-EEB5-4858-853A-582F3DBF6F2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73877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A494D-11C9-4D4A-8E50-60893BF2AAE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403089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E9FB45-0C62-4D93-911E-C6A002BA7915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91123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C06BC-91FF-4850-B7B2-EE5464A4CBA4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13055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5837BA-65FE-476A-B973-BFD22F50FCE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401151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142795-1F19-4663-B374-80C148F48B7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71884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CB1932-57CA-44F9-8BB4-1798021BACF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16755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EC291-225F-463A-966E-B5A2091415D8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24929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CA55F1-8A52-4678-A9BA-9C7CD94722BF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25874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7DBCD-DB4E-47A8-B878-A553E0008E6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65605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5947E-B417-4243-85FD-9E84D7986ECC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2229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89DABD-2F5F-4BEF-83FF-6909736FCFC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45998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198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71D5F-BB45-443C-ACE2-BB638C6845F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014E22E9-ABC0-47A5-9F66-08294AD43C5D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1698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A494D-11C9-4D4A-8E50-60893BF2AAE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58233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E9FB45-0C62-4D93-911E-C6A002BA7915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98591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C06BC-91FF-4850-B7B2-EE5464A4CBA4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71613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5837BA-65FE-476A-B973-BFD22F50FCE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81096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142795-1F19-4663-B374-80C148F48B73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60313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CB1932-57CA-44F9-8BB4-1798021BACF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439985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EC291-225F-463A-966E-B5A2091415D8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73629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CA55F1-8A52-4678-A9BA-9C7CD94722BF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67698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7DBCD-DB4E-47A8-B878-A553E0008E6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5002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274663"/>
            <a:ext cx="822980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600099"/>
            <a:ext cx="8229802" cy="4526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5175"/>
            <a:ext cx="2895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00178E29-DE1E-4AE9-B51E-04B109E245BA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8672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 ftr="0" dt="0"/>
  <p:txStyles>
    <p:titleStyle>
      <a:lvl1pPr algn="ctr" defTabSz="914313" rtl="0" fontAlgn="base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har char="•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fontAlgn="base">
        <a:spcBef>
          <a:spcPct val="20000"/>
        </a:spcBef>
        <a:spcAft>
          <a:spcPct val="0"/>
        </a:spcAft>
        <a:buChar char="–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fontAlgn="base">
        <a:spcBef>
          <a:spcPct val="20000"/>
        </a:spcBef>
        <a:spcAft>
          <a:spcPct val="0"/>
        </a:spcAft>
        <a:buChar char="•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rgbClr val="0033CC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862787-B389-4679-89DB-26C6B13BD3E2}" type="datetime1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1/2</a:t>
            </a:fld>
            <a:endParaRPr lang="en-US" altLang="zh-CN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rgbClr val="0033CC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97EC935-15ED-4EE9-B6A5-5978EC0447C2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7293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E085B7E-34BC-4475-AC97-CBD35CDD4783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7165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E085B7E-34BC-4475-AC97-CBD35CDD4783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570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E085B7E-34BC-4475-AC97-CBD35CDD4783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70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E085B7E-34BC-4475-AC97-CBD35CDD4783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426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E085B7E-34BC-4475-AC97-CBD35CDD4783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0411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E085B7E-34BC-4475-AC97-CBD35CDD4783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52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E085B7E-34BC-4475-AC97-CBD35CDD4783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2837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E085B7E-34BC-4475-AC97-CBD35CDD4783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679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862787-B389-4679-89DB-26C6B13BD3E2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E085B7E-34BC-4475-AC97-CBD35CDD4783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150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" Target="slide8.xml"/><Relationship Id="rId1" Type="http://schemas.openxmlformats.org/officeDocument/2006/relationships/slideLayout" Target="../slideLayouts/slideLayout18.xml"/><Relationship Id="rId4" Type="http://schemas.openxmlformats.org/officeDocument/2006/relationships/slide" Target="slide1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0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38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5" Type="http://schemas.openxmlformats.org/officeDocument/2006/relationships/image" Target="../media/image39.e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8.e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41.xml"/><Relationship Id="rId16" Type="http://schemas.openxmlformats.org/officeDocument/2006/relationships/image" Target="../media/image47.emf"/><Relationship Id="rId20" Type="http://schemas.openxmlformats.org/officeDocument/2006/relationships/image" Target="../media/image4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4.e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1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6.emf"/><Relationship Id="rId22" Type="http://schemas.openxmlformats.org/officeDocument/2006/relationships/image" Target="../media/image5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58.emf"/><Relationship Id="rId26" Type="http://schemas.openxmlformats.org/officeDocument/2006/relationships/image" Target="../media/image62.e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34" Type="http://schemas.openxmlformats.org/officeDocument/2006/relationships/image" Target="../media/image66.emf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33" Type="http://schemas.openxmlformats.org/officeDocument/2006/relationships/oleObject" Target="../embeddings/oleObject73.bin"/><Relationship Id="rId2" Type="http://schemas.openxmlformats.org/officeDocument/2006/relationships/slideLayout" Target="../slideLayouts/slideLayout41.xml"/><Relationship Id="rId16" Type="http://schemas.openxmlformats.org/officeDocument/2006/relationships/image" Target="../media/image57.emf"/><Relationship Id="rId20" Type="http://schemas.openxmlformats.org/officeDocument/2006/relationships/image" Target="../media/image59.e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1.emf"/><Relationship Id="rId32" Type="http://schemas.openxmlformats.org/officeDocument/2006/relationships/image" Target="../media/image65.e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63.emf"/><Relationship Id="rId36" Type="http://schemas.openxmlformats.org/officeDocument/2006/relationships/image" Target="../media/image67.emf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2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6.emf"/><Relationship Id="rId22" Type="http://schemas.openxmlformats.org/officeDocument/2006/relationships/image" Target="../media/image60.e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64.emf"/><Relationship Id="rId35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5.emf"/><Relationship Id="rId26" Type="http://schemas.openxmlformats.org/officeDocument/2006/relationships/image" Target="../media/image79.e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74.emf"/><Relationship Id="rId20" Type="http://schemas.openxmlformats.org/officeDocument/2006/relationships/image" Target="../media/image7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78.e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10" Type="http://schemas.openxmlformats.org/officeDocument/2006/relationships/image" Target="../media/image71.e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68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3.emf"/><Relationship Id="rId22" Type="http://schemas.openxmlformats.org/officeDocument/2006/relationships/image" Target="../media/image7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0.emf"/><Relationship Id="rId18" Type="http://schemas.openxmlformats.org/officeDocument/2006/relationships/oleObject" Target="../embeddings/oleObject9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7.e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2.emf"/><Relationship Id="rId2" Type="http://schemas.openxmlformats.org/officeDocument/2006/relationships/slideLayout" Target="../slideLayouts/slideLayout52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9.e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93.e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8.emf"/><Relationship Id="rId14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8.emf"/><Relationship Id="rId18" Type="http://schemas.openxmlformats.org/officeDocument/2006/relationships/oleObject" Target="../embeddings/oleObject10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02.emf"/><Relationship Id="rId7" Type="http://schemas.openxmlformats.org/officeDocument/2006/relationships/image" Target="../media/image95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0.emf"/><Relationship Id="rId2" Type="http://schemas.openxmlformats.org/officeDocument/2006/relationships/slideLayout" Target="../slideLayouts/slideLayout63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7.emf"/><Relationship Id="rId5" Type="http://schemas.openxmlformats.org/officeDocument/2006/relationships/image" Target="../media/image94.emf"/><Relationship Id="rId15" Type="http://schemas.openxmlformats.org/officeDocument/2006/relationships/image" Target="../media/image99.e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1.e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6.emf"/><Relationship Id="rId14" Type="http://schemas.openxmlformats.org/officeDocument/2006/relationships/oleObject" Target="../embeddings/oleObject10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9.bin"/><Relationship Id="rId18" Type="http://schemas.openxmlformats.org/officeDocument/2006/relationships/oleObject" Target="../embeddings/oleObject112.bin"/><Relationship Id="rId26" Type="http://schemas.openxmlformats.org/officeDocument/2006/relationships/oleObject" Target="../embeddings/oleObject116.bin"/><Relationship Id="rId3" Type="http://schemas.openxmlformats.org/officeDocument/2006/relationships/oleObject" Target="../embeddings/oleObject104.bin"/><Relationship Id="rId21" Type="http://schemas.openxmlformats.org/officeDocument/2006/relationships/image" Target="../media/image111.wmf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7.wmf"/><Relationship Id="rId17" Type="http://schemas.openxmlformats.org/officeDocument/2006/relationships/image" Target="../media/image109.wmf"/><Relationship Id="rId25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29" Type="http://schemas.openxmlformats.org/officeDocument/2006/relationships/image" Target="../media/image11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8.bin"/><Relationship Id="rId24" Type="http://schemas.openxmlformats.org/officeDocument/2006/relationships/oleObject" Target="../embeddings/oleObject115.bin"/><Relationship Id="rId5" Type="http://schemas.openxmlformats.org/officeDocument/2006/relationships/oleObject" Target="../embeddings/oleObject105.bin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28" Type="http://schemas.openxmlformats.org/officeDocument/2006/relationships/oleObject" Target="../embeddings/oleObject117.bin"/><Relationship Id="rId10" Type="http://schemas.openxmlformats.org/officeDocument/2006/relationships/image" Target="../media/image106.wmf"/><Relationship Id="rId19" Type="http://schemas.openxmlformats.org/officeDocument/2006/relationships/image" Target="../media/image110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10.bin"/><Relationship Id="rId22" Type="http://schemas.openxmlformats.org/officeDocument/2006/relationships/oleObject" Target="../embeddings/oleObject114.bin"/><Relationship Id="rId27" Type="http://schemas.openxmlformats.org/officeDocument/2006/relationships/image" Target="../media/image11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1.e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8.e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74.xml"/><Relationship Id="rId16" Type="http://schemas.openxmlformats.org/officeDocument/2006/relationships/image" Target="../media/image130.emf"/><Relationship Id="rId20" Type="http://schemas.openxmlformats.org/officeDocument/2006/relationships/image" Target="../media/image132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34.e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10" Type="http://schemas.openxmlformats.org/officeDocument/2006/relationships/image" Target="../media/image127.e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9.emf"/><Relationship Id="rId22" Type="http://schemas.openxmlformats.org/officeDocument/2006/relationships/image" Target="../media/image13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42.e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9.emf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74.xml"/><Relationship Id="rId16" Type="http://schemas.openxmlformats.org/officeDocument/2006/relationships/image" Target="../media/image141.emf"/><Relationship Id="rId20" Type="http://schemas.openxmlformats.org/officeDocument/2006/relationships/image" Target="../media/image143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38.e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4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47.bin"/><Relationship Id="rId5" Type="http://schemas.openxmlformats.org/officeDocument/2006/relationships/image" Target="../media/image152.wmf"/><Relationship Id="rId10" Type="http://schemas.openxmlformats.org/officeDocument/2006/relationships/image" Target="../media/image157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48.bin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12" Type="http://schemas.openxmlformats.org/officeDocument/2006/relationships/image" Target="../media/image167.wmf"/><Relationship Id="rId17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5" Type="http://schemas.openxmlformats.org/officeDocument/2006/relationships/image" Target="../media/image160.wmf"/><Relationship Id="rId15" Type="http://schemas.openxmlformats.org/officeDocument/2006/relationships/image" Target="../media/image150.wmf"/><Relationship Id="rId10" Type="http://schemas.openxmlformats.org/officeDocument/2006/relationships/image" Target="../media/image165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Relationship Id="rId14" Type="http://schemas.openxmlformats.org/officeDocument/2006/relationships/image" Target="../media/image14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9.emf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0.bin"/><Relationship Id="rId5" Type="http://schemas.openxmlformats.org/officeDocument/2006/relationships/image" Target="../media/image168.e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7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75.emf"/><Relationship Id="rId18" Type="http://schemas.openxmlformats.org/officeDocument/2006/relationships/oleObject" Target="../embeddings/oleObject15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79.emf"/><Relationship Id="rId7" Type="http://schemas.openxmlformats.org/officeDocument/2006/relationships/image" Target="../media/image172.e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77.emf"/><Relationship Id="rId2" Type="http://schemas.openxmlformats.org/officeDocument/2006/relationships/slideLayout" Target="../slideLayouts/slideLayout85.xml"/><Relationship Id="rId16" Type="http://schemas.openxmlformats.org/officeDocument/2006/relationships/oleObject" Target="../embeddings/oleObject158.bin"/><Relationship Id="rId20" Type="http://schemas.openxmlformats.org/officeDocument/2006/relationships/oleObject" Target="../embeddings/oleObject160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74.emf"/><Relationship Id="rId5" Type="http://schemas.openxmlformats.org/officeDocument/2006/relationships/image" Target="../media/image171.emf"/><Relationship Id="rId15" Type="http://schemas.openxmlformats.org/officeDocument/2006/relationships/image" Target="../media/image176.emf"/><Relationship Id="rId23" Type="http://schemas.openxmlformats.org/officeDocument/2006/relationships/image" Target="../media/image180.emf"/><Relationship Id="rId10" Type="http://schemas.openxmlformats.org/officeDocument/2006/relationships/oleObject" Target="../embeddings/oleObject155.bin"/><Relationship Id="rId19" Type="http://schemas.openxmlformats.org/officeDocument/2006/relationships/image" Target="../media/image178.emf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73.emf"/><Relationship Id="rId14" Type="http://schemas.openxmlformats.org/officeDocument/2006/relationships/oleObject" Target="../embeddings/oleObject157.bin"/><Relationship Id="rId22" Type="http://schemas.openxmlformats.org/officeDocument/2006/relationships/oleObject" Target="../embeddings/oleObject16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85.emf"/><Relationship Id="rId18" Type="http://schemas.openxmlformats.org/officeDocument/2006/relationships/oleObject" Target="../embeddings/oleObject169.bin"/><Relationship Id="rId26" Type="http://schemas.openxmlformats.org/officeDocument/2006/relationships/oleObject" Target="../embeddings/oleObject173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89.emf"/><Relationship Id="rId7" Type="http://schemas.openxmlformats.org/officeDocument/2006/relationships/image" Target="../media/image182.e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87.emf"/><Relationship Id="rId25" Type="http://schemas.openxmlformats.org/officeDocument/2006/relationships/image" Target="../media/image191.emf"/><Relationship Id="rId2" Type="http://schemas.openxmlformats.org/officeDocument/2006/relationships/slideLayout" Target="../slideLayouts/slideLayout85.xml"/><Relationship Id="rId16" Type="http://schemas.openxmlformats.org/officeDocument/2006/relationships/oleObject" Target="../embeddings/oleObject168.bin"/><Relationship Id="rId20" Type="http://schemas.openxmlformats.org/officeDocument/2006/relationships/oleObject" Target="../embeddings/oleObject170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84.emf"/><Relationship Id="rId24" Type="http://schemas.openxmlformats.org/officeDocument/2006/relationships/oleObject" Target="../embeddings/oleObject172.bin"/><Relationship Id="rId5" Type="http://schemas.openxmlformats.org/officeDocument/2006/relationships/image" Target="../media/image181.emf"/><Relationship Id="rId15" Type="http://schemas.openxmlformats.org/officeDocument/2006/relationships/image" Target="../media/image186.emf"/><Relationship Id="rId23" Type="http://schemas.openxmlformats.org/officeDocument/2006/relationships/image" Target="../media/image190.e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88.e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83.emf"/><Relationship Id="rId14" Type="http://schemas.openxmlformats.org/officeDocument/2006/relationships/oleObject" Target="../embeddings/oleObject167.bin"/><Relationship Id="rId22" Type="http://schemas.openxmlformats.org/officeDocument/2006/relationships/oleObject" Target="../embeddings/oleObject171.bin"/><Relationship Id="rId27" Type="http://schemas.openxmlformats.org/officeDocument/2006/relationships/image" Target="../media/image192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97.emf"/><Relationship Id="rId18" Type="http://schemas.openxmlformats.org/officeDocument/2006/relationships/oleObject" Target="../embeddings/oleObject181.bin"/><Relationship Id="rId26" Type="http://schemas.openxmlformats.org/officeDocument/2006/relationships/oleObject" Target="../embeddings/oleObject185.bin"/><Relationship Id="rId39" Type="http://schemas.openxmlformats.org/officeDocument/2006/relationships/image" Target="../media/image210.e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01.emf"/><Relationship Id="rId34" Type="http://schemas.openxmlformats.org/officeDocument/2006/relationships/oleObject" Target="../embeddings/oleObject189.bin"/><Relationship Id="rId7" Type="http://schemas.openxmlformats.org/officeDocument/2006/relationships/image" Target="../media/image194.emf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99.emf"/><Relationship Id="rId25" Type="http://schemas.openxmlformats.org/officeDocument/2006/relationships/image" Target="../media/image203.emf"/><Relationship Id="rId33" Type="http://schemas.openxmlformats.org/officeDocument/2006/relationships/image" Target="../media/image207.emf"/><Relationship Id="rId38" Type="http://schemas.openxmlformats.org/officeDocument/2006/relationships/oleObject" Target="../embeddings/oleObject191.bin"/><Relationship Id="rId2" Type="http://schemas.openxmlformats.org/officeDocument/2006/relationships/slideLayout" Target="../slideLayouts/slideLayout85.xml"/><Relationship Id="rId16" Type="http://schemas.openxmlformats.org/officeDocument/2006/relationships/oleObject" Target="../embeddings/oleObject180.bin"/><Relationship Id="rId20" Type="http://schemas.openxmlformats.org/officeDocument/2006/relationships/oleObject" Target="../embeddings/oleObject182.bin"/><Relationship Id="rId29" Type="http://schemas.openxmlformats.org/officeDocument/2006/relationships/image" Target="../media/image205.e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96.emf"/><Relationship Id="rId24" Type="http://schemas.openxmlformats.org/officeDocument/2006/relationships/oleObject" Target="../embeddings/oleObject184.bin"/><Relationship Id="rId32" Type="http://schemas.openxmlformats.org/officeDocument/2006/relationships/oleObject" Target="../embeddings/oleObject188.bin"/><Relationship Id="rId37" Type="http://schemas.openxmlformats.org/officeDocument/2006/relationships/image" Target="../media/image209.emf"/><Relationship Id="rId5" Type="http://schemas.openxmlformats.org/officeDocument/2006/relationships/image" Target="../media/image193.emf"/><Relationship Id="rId15" Type="http://schemas.openxmlformats.org/officeDocument/2006/relationships/image" Target="../media/image198.emf"/><Relationship Id="rId23" Type="http://schemas.openxmlformats.org/officeDocument/2006/relationships/image" Target="../media/image202.emf"/><Relationship Id="rId28" Type="http://schemas.openxmlformats.org/officeDocument/2006/relationships/oleObject" Target="../embeddings/oleObject186.bin"/><Relationship Id="rId36" Type="http://schemas.openxmlformats.org/officeDocument/2006/relationships/oleObject" Target="../embeddings/oleObject190.bin"/><Relationship Id="rId10" Type="http://schemas.openxmlformats.org/officeDocument/2006/relationships/oleObject" Target="../embeddings/oleObject177.bin"/><Relationship Id="rId19" Type="http://schemas.openxmlformats.org/officeDocument/2006/relationships/image" Target="../media/image200.emf"/><Relationship Id="rId31" Type="http://schemas.openxmlformats.org/officeDocument/2006/relationships/image" Target="../media/image206.e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95.emf"/><Relationship Id="rId14" Type="http://schemas.openxmlformats.org/officeDocument/2006/relationships/oleObject" Target="../embeddings/oleObject179.bin"/><Relationship Id="rId22" Type="http://schemas.openxmlformats.org/officeDocument/2006/relationships/oleObject" Target="../embeddings/oleObject183.bin"/><Relationship Id="rId27" Type="http://schemas.openxmlformats.org/officeDocument/2006/relationships/image" Target="../media/image204.emf"/><Relationship Id="rId30" Type="http://schemas.openxmlformats.org/officeDocument/2006/relationships/oleObject" Target="../embeddings/oleObject187.bin"/><Relationship Id="rId35" Type="http://schemas.openxmlformats.org/officeDocument/2006/relationships/image" Target="../media/image208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12.emf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214.emf"/><Relationship Id="rId4" Type="http://schemas.openxmlformats.org/officeDocument/2006/relationships/image" Target="../media/image211.emf"/><Relationship Id="rId9" Type="http://schemas.openxmlformats.org/officeDocument/2006/relationships/oleObject" Target="../embeddings/oleObject19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218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19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226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08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2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227.wmf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1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233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1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7" Type="http://schemas.openxmlformats.org/officeDocument/2006/relationships/image" Target="../media/image235.emf"/><Relationship Id="rId2" Type="http://schemas.openxmlformats.org/officeDocument/2006/relationships/slideLayout" Target="../slideLayouts/slideLayout9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18.bin"/><Relationship Id="rId5" Type="http://schemas.openxmlformats.org/officeDocument/2006/relationships/image" Target="../media/image234.emf"/><Relationship Id="rId4" Type="http://schemas.openxmlformats.org/officeDocument/2006/relationships/oleObject" Target="../embeddings/Microsoft_Word_97_-_2003___1.doc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3" Type="http://schemas.openxmlformats.org/officeDocument/2006/relationships/image" Target="../media/image239.wmf"/><Relationship Id="rId7" Type="http://schemas.openxmlformats.org/officeDocument/2006/relationships/image" Target="../media/image241.wmf"/><Relationship Id="rId2" Type="http://schemas.openxmlformats.org/officeDocument/2006/relationships/slideLayout" Target="../slideLayouts/slideLayout9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40.wmf"/><Relationship Id="rId11" Type="http://schemas.openxmlformats.org/officeDocument/2006/relationships/image" Target="../media/image238.emf"/><Relationship Id="rId5" Type="http://schemas.openxmlformats.org/officeDocument/2006/relationships/image" Target="../media/image236.emf"/><Relationship Id="rId10" Type="http://schemas.openxmlformats.org/officeDocument/2006/relationships/oleObject" Target="../embeddings/oleObject221.bin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237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7" Type="http://schemas.openxmlformats.org/officeDocument/2006/relationships/image" Target="../media/image235.emf"/><Relationship Id="rId2" Type="http://schemas.openxmlformats.org/officeDocument/2006/relationships/slideLayout" Target="../slideLayouts/slideLayout10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23.bin"/><Relationship Id="rId5" Type="http://schemas.openxmlformats.org/officeDocument/2006/relationships/image" Target="../media/image242.emf"/><Relationship Id="rId4" Type="http://schemas.openxmlformats.org/officeDocument/2006/relationships/oleObject" Target="../embeddings/Microsoft_Word_97_-_2003___2.doc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246.emf"/><Relationship Id="rId3" Type="http://schemas.openxmlformats.org/officeDocument/2006/relationships/oleObject" Target="../embeddings/oleObject224.bin"/><Relationship Id="rId7" Type="http://schemas.openxmlformats.org/officeDocument/2006/relationships/image" Target="../media/image237.emf"/><Relationship Id="rId12" Type="http://schemas.openxmlformats.org/officeDocument/2006/relationships/oleObject" Target="../embeddings/oleObject228.bin"/><Relationship Id="rId2" Type="http://schemas.openxmlformats.org/officeDocument/2006/relationships/slideLayout" Target="../slideLayouts/slideLayout10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245.emf"/><Relationship Id="rId5" Type="http://schemas.openxmlformats.org/officeDocument/2006/relationships/image" Target="../media/image243.emf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Microsoft_Word_97_-_2003___3.doc"/><Relationship Id="rId9" Type="http://schemas.openxmlformats.org/officeDocument/2006/relationships/image" Target="../media/image244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24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24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233.bin"/><Relationship Id="rId10" Type="http://schemas.openxmlformats.org/officeDocument/2006/relationships/image" Target="../media/image252.w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3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37.bin"/><Relationship Id="rId10" Type="http://schemas.openxmlformats.org/officeDocument/2006/relationships/image" Target="../media/image255.w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3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257.w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4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25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oleObject" Target="../embeddings/oleObject250.bin"/><Relationship Id="rId3" Type="http://schemas.openxmlformats.org/officeDocument/2006/relationships/oleObject" Target="../embeddings/oleObject246.bin"/><Relationship Id="rId7" Type="http://schemas.openxmlformats.org/officeDocument/2006/relationships/image" Target="../media/image261.emf"/><Relationship Id="rId12" Type="http://schemas.openxmlformats.org/officeDocument/2006/relationships/image" Target="../media/image263.emf"/><Relationship Id="rId2" Type="http://schemas.openxmlformats.org/officeDocument/2006/relationships/slideLayout" Target="../slideLayouts/slideLayout118.xml"/><Relationship Id="rId16" Type="http://schemas.openxmlformats.org/officeDocument/2006/relationships/image" Target="../media/image265.emf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47.bin"/><Relationship Id="rId11" Type="http://schemas.openxmlformats.org/officeDocument/2006/relationships/oleObject" Target="../embeddings/oleObject249.bin"/><Relationship Id="rId5" Type="http://schemas.openxmlformats.org/officeDocument/2006/relationships/image" Target="../media/image260.emf"/><Relationship Id="rId15" Type="http://schemas.openxmlformats.org/officeDocument/2006/relationships/oleObject" Target="../embeddings/oleObject251.bin"/><Relationship Id="rId10" Type="http://schemas.openxmlformats.org/officeDocument/2006/relationships/image" Target="../media/image262.emf"/><Relationship Id="rId4" Type="http://schemas.openxmlformats.org/officeDocument/2006/relationships/oleObject" Target="../embeddings/Microsoft_Word_97_-_2003___4.doc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64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67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269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17498C31-3286-4792-AFCD-5C4F26E29308}" type="slidenum">
              <a:rPr lang="en-US" altLang="zh-CN"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1</a:t>
            </a:fld>
            <a:endParaRPr lang="en-US" altLang="zh-CN" sz="1400" b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89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908050"/>
            <a:ext cx="8280400" cy="1223963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5400" dirty="0" smtClean="0">
                <a:solidFill>
                  <a:srgbClr val="008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八节   隐函数</a:t>
            </a:r>
            <a:r>
              <a:rPr lang="zh-CN" altLang="en-US" sz="5400" dirty="0">
                <a:solidFill>
                  <a:srgbClr val="008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存在定理</a:t>
            </a:r>
            <a:endParaRPr lang="zh-CN" altLang="en-US" sz="5400" dirty="0" smtClean="0">
              <a:solidFill>
                <a:srgbClr val="008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7895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692275" y="2708275"/>
            <a:ext cx="67691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一、一个方程的情形</a:t>
            </a:r>
          </a:p>
        </p:txBody>
      </p:sp>
      <p:sp>
        <p:nvSpPr>
          <p:cNvPr id="37896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692275" y="3724275"/>
            <a:ext cx="3854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二、方程组的情形</a:t>
            </a:r>
          </a:p>
        </p:txBody>
      </p:sp>
      <p:sp>
        <p:nvSpPr>
          <p:cNvPr id="37897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92275" y="4803775"/>
            <a:ext cx="20377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三、</a:t>
            </a:r>
            <a:r>
              <a:rPr kumimoji="1" lang="zh-CN" altLang="en-US" sz="36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小结</a:t>
            </a:r>
            <a:endParaRPr kumimoji="1" lang="zh-CN" altLang="en-US" sz="3600" b="1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929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9ED26-E4B0-41A0-87DC-BDB9B89A87D4}" type="slidenum">
              <a:rPr lang="zh-CN" altLang="zh-CN">
                <a:solidFill>
                  <a:srgbClr val="000000"/>
                </a:solidFill>
              </a:rPr>
              <a:pPr/>
              <a:t>10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48960" y="189492"/>
          <a:ext cx="5625294" cy="147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r:id="rId3" imgW="2807017" imgH="736917" progId="Equation.3">
                  <p:embed/>
                </p:oleObj>
              </mc:Choice>
              <mc:Fallback>
                <p:oleObj r:id="rId3" imgW="28070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60" y="189492"/>
                        <a:ext cx="5625294" cy="1475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63147" y="2349500"/>
          <a:ext cx="8096754" cy="380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r:id="rId5" imgW="4051617" imgH="1905317" progId="Equation.3">
                  <p:embed/>
                </p:oleObj>
              </mc:Choice>
              <mc:Fallback>
                <p:oleObj r:id="rId5" imgW="4051617" imgH="1905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47" y="2349500"/>
                        <a:ext cx="8096754" cy="3806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395111" y="1628825"/>
          <a:ext cx="5844016" cy="57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r:id="rId7" imgW="2337117" imgH="228917" progId="Equation.3">
                  <p:embed/>
                </p:oleObj>
              </mc:Choice>
              <mc:Fallback>
                <p:oleObj r:id="rId7" imgW="23371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11" y="1628825"/>
                        <a:ext cx="5844016" cy="5730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8186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C25C2-1FCC-4482-81E5-7FE4661E2E1A}" type="slidenum">
              <a:rPr lang="zh-CN" altLang="zh-CN">
                <a:solidFill>
                  <a:srgbClr val="000000"/>
                </a:solidFill>
              </a:rPr>
              <a:pPr/>
              <a:t>11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39750" y="333627"/>
          <a:ext cx="4703536" cy="54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r:id="rId3" imgW="1877473" imgH="215936" progId="Equation.3">
                  <p:embed/>
                </p:oleObj>
              </mc:Choice>
              <mc:Fallback>
                <p:oleObj r:id="rId3" imgW="1877473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3627"/>
                        <a:ext cx="4703536" cy="54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45433" y="1196925"/>
          <a:ext cx="8748385" cy="419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r:id="rId5" imgW="3975417" imgH="1905317" progId="Equation.3">
                  <p:embed/>
                </p:oleObj>
              </mc:Choice>
              <mc:Fallback>
                <p:oleObj r:id="rId5" imgW="3975417" imgH="1905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33" y="1196925"/>
                        <a:ext cx="8748385" cy="419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9650666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78BD9-EBF2-470F-A476-CE2CCCC075EE}" type="slidenum">
              <a:rPr lang="zh-CN" altLang="zh-CN">
                <a:solidFill>
                  <a:srgbClr val="000000"/>
                </a:solidFill>
              </a:rPr>
              <a:pPr/>
              <a:t>12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539750" y="333627"/>
          <a:ext cx="4703536" cy="54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r:id="rId3" imgW="1877473" imgH="215936" progId="Equation.3">
                  <p:embed/>
                </p:oleObj>
              </mc:Choice>
              <mc:Fallback>
                <p:oleObj r:id="rId3" imgW="1877473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3627"/>
                        <a:ext cx="4703536" cy="54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536222" y="1413127"/>
          <a:ext cx="7068155" cy="524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r:id="rId5" imgW="2946717" imgH="2184717" progId="Equation.3">
                  <p:embed/>
                </p:oleObj>
              </mc:Choice>
              <mc:Fallback>
                <p:oleObj r:id="rId5" imgW="2946717" imgH="2184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22" y="1413127"/>
                        <a:ext cx="7068155" cy="524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686909" y="908151"/>
          <a:ext cx="7980337" cy="53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r:id="rId7" imgW="3630941" imgH="241512" progId="Equation.3">
                  <p:embed/>
                </p:oleObj>
              </mc:Choice>
              <mc:Fallback>
                <p:oleObj r:id="rId7" imgW="3630941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09" y="908151"/>
                        <a:ext cx="7980337" cy="5301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935220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B2B47-52DD-4635-9DFB-FB736B024C3D}" type="slidenum">
              <a:rPr lang="zh-CN" altLang="zh-CN">
                <a:solidFill>
                  <a:srgbClr val="000000"/>
                </a:solidFill>
              </a:rPr>
              <a:pPr/>
              <a:t>1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4818" name="Oval 2"/>
          <p:cNvSpPr>
            <a:spLocks noChangeArrowheads="1"/>
          </p:cNvSpPr>
          <p:nvPr/>
        </p:nvSpPr>
        <p:spPr bwMode="auto">
          <a:xfrm>
            <a:off x="6372175" y="2421064"/>
            <a:ext cx="143127" cy="142623"/>
          </a:xfrm>
          <a:prstGeom prst="ellipse">
            <a:avLst/>
          </a:prstGeom>
          <a:solidFill>
            <a:schemeClr val="tx1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95111" y="1196925"/>
          <a:ext cx="4443992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r:id="rId3" imgW="2222817" imgH="228917" progId="Equation.3">
                  <p:embed/>
                </p:oleObj>
              </mc:Choice>
              <mc:Fallback>
                <p:oleObj r:id="rId3" imgW="22228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11" y="1196925"/>
                        <a:ext cx="4443992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0" name="Group 4"/>
          <p:cNvGrpSpPr>
            <a:grpSpLocks/>
          </p:cNvGrpSpPr>
          <p:nvPr/>
        </p:nvGrpSpPr>
        <p:grpSpPr bwMode="auto">
          <a:xfrm>
            <a:off x="5219600" y="1628826"/>
            <a:ext cx="3552976" cy="4679849"/>
            <a:chOff x="0" y="0"/>
            <a:chExt cx="2238" cy="2948"/>
          </a:xfrm>
        </p:grpSpPr>
        <p:graphicFrame>
          <p:nvGraphicFramePr>
            <p:cNvPr id="34821" name="Object 5"/>
            <p:cNvGraphicFramePr>
              <a:graphicFrameLocks noChangeAspect="1"/>
            </p:cNvGraphicFramePr>
            <p:nvPr/>
          </p:nvGraphicFramePr>
          <p:xfrm>
            <a:off x="1950" y="1406"/>
            <a:ext cx="2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1" r:id="rId5" imgW="229016" imgH="203605" progId="Equation.3">
                    <p:embed/>
                  </p:oleObj>
                </mc:Choice>
                <mc:Fallback>
                  <p:oleObj r:id="rId5" imgW="229016" imgH="2036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1406"/>
                          <a:ext cx="2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22" name="Group 6"/>
            <p:cNvGrpSpPr>
              <a:grpSpLocks/>
            </p:cNvGrpSpPr>
            <p:nvPr/>
          </p:nvGrpSpPr>
          <p:grpSpPr bwMode="auto">
            <a:xfrm>
              <a:off x="0" y="0"/>
              <a:ext cx="2222" cy="2948"/>
              <a:chOff x="0" y="0"/>
              <a:chExt cx="2222" cy="2948"/>
            </a:xfrm>
          </p:grpSpPr>
          <p:graphicFrame>
            <p:nvGraphicFramePr>
              <p:cNvPr id="34823" name="Object 7"/>
              <p:cNvGraphicFramePr>
                <a:graphicFrameLocks noChangeAspect="1"/>
              </p:cNvGraphicFramePr>
              <p:nvPr/>
            </p:nvGraphicFramePr>
            <p:xfrm>
              <a:off x="1043" y="2041"/>
              <a:ext cx="17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2" r:id="rId7" imgW="140017" imgH="178117" progId="Equation.3">
                      <p:embed/>
                    </p:oleObj>
                  </mc:Choice>
                  <mc:Fallback>
                    <p:oleObj r:id="rId7" imgW="140017" imgH="1781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3" y="2041"/>
                            <a:ext cx="176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4" name="Object 8"/>
              <p:cNvGraphicFramePr>
                <a:graphicFrameLocks noChangeAspect="1"/>
              </p:cNvGraphicFramePr>
              <p:nvPr/>
            </p:nvGraphicFramePr>
            <p:xfrm>
              <a:off x="952" y="181"/>
              <a:ext cx="17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3" r:id="rId9" imgW="140017" imgH="178117" progId="Equation.3">
                      <p:embed/>
                    </p:oleObj>
                  </mc:Choice>
                  <mc:Fallback>
                    <p:oleObj r:id="rId9" imgW="140017" imgH="1781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2" y="181"/>
                            <a:ext cx="176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5" name="Object 9"/>
              <p:cNvGraphicFramePr>
                <a:graphicFrameLocks noChangeAspect="1"/>
              </p:cNvGraphicFramePr>
              <p:nvPr/>
            </p:nvGraphicFramePr>
            <p:xfrm>
              <a:off x="998" y="1452"/>
              <a:ext cx="60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4" r:id="rId11" imgW="483127" imgH="229016" progId="Equation.3">
                      <p:embed/>
                    </p:oleObj>
                  </mc:Choice>
                  <mc:Fallback>
                    <p:oleObj r:id="rId11" imgW="483127" imgH="22901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8" y="1452"/>
                            <a:ext cx="60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6" name="Object 10"/>
              <p:cNvGraphicFramePr>
                <a:graphicFrameLocks noChangeAspect="1"/>
              </p:cNvGraphicFramePr>
              <p:nvPr/>
            </p:nvGraphicFramePr>
            <p:xfrm>
              <a:off x="0" y="1769"/>
              <a:ext cx="91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5" r:id="rId13" imgW="724217" imgH="228917" progId="Equation.3">
                      <p:embed/>
                    </p:oleObj>
                  </mc:Choice>
                  <mc:Fallback>
                    <p:oleObj r:id="rId13" imgW="724217" imgH="2289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769"/>
                            <a:ext cx="91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7" name="Object 11"/>
              <p:cNvGraphicFramePr>
                <a:graphicFrameLocks noChangeAspect="1"/>
              </p:cNvGraphicFramePr>
              <p:nvPr/>
            </p:nvGraphicFramePr>
            <p:xfrm>
              <a:off x="952" y="953"/>
              <a:ext cx="91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6" r:id="rId15" imgW="724217" imgH="228917" progId="Equation.3">
                      <p:embed/>
                    </p:oleObj>
                  </mc:Choice>
                  <mc:Fallback>
                    <p:oleObj r:id="rId15" imgW="724217" imgH="2289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2" y="953"/>
                            <a:ext cx="91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4828" name="Group 12"/>
              <p:cNvGrpSpPr>
                <a:grpSpLocks/>
              </p:cNvGrpSpPr>
              <p:nvPr/>
            </p:nvGrpSpPr>
            <p:grpSpPr bwMode="auto">
              <a:xfrm>
                <a:off x="0" y="0"/>
                <a:ext cx="2222" cy="2948"/>
                <a:chOff x="0" y="0"/>
                <a:chExt cx="2222" cy="2948"/>
              </a:xfrm>
            </p:grpSpPr>
            <p:grpSp>
              <p:nvGrpSpPr>
                <p:cNvPr id="34829" name="Group 1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2222" cy="2948"/>
                  <a:chOff x="0" y="0"/>
                  <a:chExt cx="2222" cy="2948"/>
                </a:xfrm>
              </p:grpSpPr>
              <p:grpSp>
                <p:nvGrpSpPr>
                  <p:cNvPr id="34830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1906" cy="2948"/>
                    <a:chOff x="0" y="0"/>
                    <a:chExt cx="1906" cy="2948"/>
                  </a:xfrm>
                </p:grpSpPr>
                <p:sp>
                  <p:nvSpPr>
                    <p:cNvPr id="34831" name="Oval 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52" y="2404"/>
                      <a:ext cx="90" cy="9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3810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endParaRPr lang="zh-CN" altLang="en-US" sz="1810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34832" name="Group 1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1906" cy="2948"/>
                      <a:chOff x="0" y="0"/>
                      <a:chExt cx="1906" cy="2948"/>
                    </a:xfrm>
                  </p:grpSpPr>
                  <p:sp>
                    <p:nvSpPr>
                      <p:cNvPr id="34833" name="Oval 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9" y="0"/>
                        <a:ext cx="907" cy="1043"/>
                      </a:xfrm>
                      <a:prstGeom prst="ellipse">
                        <a:avLst/>
                      </a:prstGeom>
                      <a:noFill/>
                      <a:ln w="38100" cmpd="sng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</a:pPr>
                        <a:endParaRPr lang="zh-CN" altLang="en-US" sz="181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34834" name="Oval 1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45" y="1905"/>
                        <a:ext cx="907" cy="1043"/>
                      </a:xfrm>
                      <a:prstGeom prst="ellipse">
                        <a:avLst/>
                      </a:prstGeom>
                      <a:noFill/>
                      <a:ln w="38100" cmpd="sng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</a:pPr>
                        <a:endParaRPr lang="zh-CN" altLang="en-US" sz="181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34835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544"/>
                        <a:ext cx="1906" cy="0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</a:pPr>
                        <a:endParaRPr lang="zh-CN" altLang="en-US" sz="181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34836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2449"/>
                        <a:ext cx="1906" cy="0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</a:pPr>
                        <a:endParaRPr lang="zh-CN" altLang="en-US" sz="181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34837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>
                        <a:off x="-953" y="1497"/>
                        <a:ext cx="1906" cy="0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</a:pPr>
                        <a:endParaRPr lang="zh-CN" altLang="en-US" sz="181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34838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>
                        <a:off x="953" y="1497"/>
                        <a:ext cx="1906" cy="0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</a:pPr>
                        <a:endParaRPr lang="zh-CN" altLang="en-US" sz="181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34839" name="Line 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98" y="136"/>
                        <a:ext cx="273" cy="363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</a:pPr>
                        <a:endParaRPr lang="zh-CN" altLang="en-US" sz="181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34840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98" y="2041"/>
                        <a:ext cx="318" cy="409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</a:pPr>
                        <a:endParaRPr lang="zh-CN" altLang="en-US" sz="181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34841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53" y="544"/>
                        <a:ext cx="363" cy="499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99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</a:pPr>
                        <a:endParaRPr lang="zh-CN" altLang="en-US" sz="181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34842" name="Line 26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545" y="1996"/>
                        <a:ext cx="453" cy="453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99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None/>
                        </a:pPr>
                        <a:endParaRPr lang="zh-CN" altLang="en-US" sz="181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  <p:sp>
                <p:nvSpPr>
                  <p:cNvPr id="3484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905" y="544"/>
                    <a:ext cx="317" cy="0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endParaRPr lang="zh-CN" altLang="en-US" sz="181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484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905" y="2449"/>
                    <a:ext cx="317" cy="0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endParaRPr lang="zh-CN" altLang="en-US" sz="181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4845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2086" y="544"/>
                    <a:ext cx="0" cy="862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endParaRPr lang="zh-CN" altLang="en-US" sz="181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4846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86" y="1678"/>
                    <a:ext cx="0" cy="771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endParaRPr lang="zh-CN" altLang="en-US" sz="181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34847" name="Oval 31"/>
                <p:cNvSpPr>
                  <a:spLocks noChangeArrowheads="1"/>
                </p:cNvSpPr>
                <p:nvPr/>
              </p:nvSpPr>
              <p:spPr bwMode="auto">
                <a:xfrm>
                  <a:off x="952" y="1452"/>
                  <a:ext cx="90" cy="91"/>
                </a:xfrm>
                <a:prstGeom prst="ellipse">
                  <a:avLst/>
                </a:prstGeom>
                <a:solidFill>
                  <a:schemeClr val="tx1"/>
                </a:solidFill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graphicFrame>
        <p:nvGraphicFramePr>
          <p:cNvPr id="34848" name="Object 32"/>
          <p:cNvGraphicFramePr>
            <a:graphicFrameLocks noChangeAspect="1"/>
          </p:cNvGraphicFramePr>
          <p:nvPr/>
        </p:nvGraphicFramePr>
        <p:xfrm>
          <a:off x="465667" y="765024"/>
          <a:ext cx="4449032" cy="457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r:id="rId17" imgW="2222817" imgH="228917" progId="Equation.3">
                  <p:embed/>
                </p:oleObj>
              </mc:Choice>
              <mc:Fallback>
                <p:oleObj r:id="rId17" imgW="22228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67" y="765024"/>
                        <a:ext cx="4449032" cy="457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4414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83E3C2C3-0930-4841-81D6-3F65F42F34C8}" type="slidenum">
              <a:rPr lang="en-US" altLang="zh-CN"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14</a:t>
            </a:fld>
            <a:endParaRPr lang="en-US" altLang="zh-CN" sz="1400" b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092325" y="1225550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4" imgW="2133482" imgH="400050" progId="Equation.3">
                  <p:embed/>
                </p:oleObj>
              </mc:Choice>
              <mc:Fallback>
                <p:oleObj name="Equation" r:id="rId4" imgW="2133482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1225550"/>
                        <a:ext cx="214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984500" y="1828800"/>
            <a:ext cx="2501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两边对 </a:t>
            </a:r>
            <a:r>
              <a:rPr kumimoji="1"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x </a:t>
            </a: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求导</a:t>
            </a: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2908300" y="1828800"/>
            <a:ext cx="0" cy="719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33600" y="2730500"/>
          <a:ext cx="2349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6" imgW="2343194" imgH="914400" progId="Equation.3">
                  <p:embed/>
                </p:oleObj>
              </mc:Choice>
              <mc:Fallback>
                <p:oleObj name="Equation" r:id="rId6" imgW="2343194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30500"/>
                        <a:ext cx="2349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308225" y="4559300"/>
          <a:ext cx="1498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8" imgW="1485988" imgH="990600" progId="Equation.3">
                  <p:embed/>
                </p:oleObj>
              </mc:Choice>
              <mc:Fallback>
                <p:oleObj name="Equation" r:id="rId8" imgW="1485988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4559300"/>
                        <a:ext cx="1498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2908300" y="3776663"/>
            <a:ext cx="0" cy="719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6540500" y="3924300"/>
          <a:ext cx="100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10" imgW="990659" imgH="485775" progId="Equation.3">
                  <p:embed/>
                </p:oleObj>
              </mc:Choice>
              <mc:Fallback>
                <p:oleObj name="Equation" r:id="rId10" imgW="990659" imgH="4857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3924300"/>
                        <a:ext cx="1003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9"/>
          <p:cNvGraphicFramePr>
            <a:graphicFrameLocks noChangeAspect="1"/>
          </p:cNvGraphicFramePr>
          <p:nvPr/>
        </p:nvGraphicFramePr>
        <p:xfrm>
          <a:off x="698500" y="533400"/>
          <a:ext cx="753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12" imgW="7524912" imgH="438150" progId="Equation.3">
                  <p:embed/>
                </p:oleObj>
              </mc:Choice>
              <mc:Fallback>
                <p:oleObj name="Equation" r:id="rId12" imgW="7524912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33400"/>
                        <a:ext cx="753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048000" y="38369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在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482975" y="3887788"/>
          <a:ext cx="124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14" imgW="1238147" imgH="495300" progId="Equation.3">
                  <p:embed/>
                </p:oleObj>
              </mc:Choice>
              <mc:Fallback>
                <p:oleObj name="Equation" r:id="rId14" imgW="1238147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3887788"/>
                        <a:ext cx="1244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4635500" y="382111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的某邻域内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8153400" y="4572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30802666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nimBg="1"/>
      <p:bldP spid="8199" grpId="0" animBg="1"/>
      <p:bldP spid="8202" grpId="0" autoUpdateAnimBg="0"/>
      <p:bldP spid="8204" grpId="0" autoUpdateAnimBg="0"/>
      <p:bldP spid="820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B1932-57CA-44F9-8BB4-1798021BACF7}" type="slidenum">
              <a:rPr lang="en-US" altLang="zh-CN" smtClean="0">
                <a:solidFill>
                  <a:srgbClr val="0033CC"/>
                </a:solidFill>
              </a:rPr>
              <a:pPr/>
              <a:t>15</a:t>
            </a:fld>
            <a:endParaRPr lang="en-US" altLang="zh-CN">
              <a:solidFill>
                <a:srgbClr val="0033CC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950" y="826017"/>
            <a:ext cx="8353425" cy="497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08141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CB521C3D-4862-4CE5-8DD3-25FC7A379AE6}" type="slidenum">
              <a:rPr lang="en-US" altLang="zh-CN"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16</a:t>
            </a:fld>
            <a:endParaRPr lang="en-US" altLang="zh-CN" sz="1400" b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1987" name="Object 2"/>
          <p:cNvGraphicFramePr>
            <a:graphicFrameLocks noChangeAspect="1"/>
          </p:cNvGraphicFramePr>
          <p:nvPr/>
        </p:nvGraphicFramePr>
        <p:xfrm>
          <a:off x="3073400" y="260350"/>
          <a:ext cx="28797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Equation" r:id="rId3" imgW="1095515" imgH="219075" progId="Equation.DSMT4">
                  <p:embed/>
                </p:oleObj>
              </mc:Choice>
              <mc:Fallback>
                <p:oleObj name="Equation" r:id="rId3" imgW="1095515" imgH="2190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9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60350"/>
                        <a:ext cx="28797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5943600" y="31273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在点</a:t>
            </a: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(0,0)</a:t>
            </a:r>
            <a:r>
              <a:rPr kumimoji="1" lang="zh-CN" altLang="en-US" sz="280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某邻域</a:t>
            </a:r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304800" y="10048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可</a:t>
            </a:r>
            <a:r>
              <a:rPr kumimoji="1" lang="zh-CN" altLang="en-US" sz="2800">
                <a:solidFill>
                  <a:srgbClr val="0033CC"/>
                </a:solidFill>
                <a:latin typeface="仿宋_GB2312" pitchFamily="49" charset="-122"/>
                <a:ea typeface="楷体_GB2312" pitchFamily="1" charset="-122"/>
              </a:rPr>
              <a:t>确定一个</a:t>
            </a: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单值可导隐函数</a:t>
            </a:r>
            <a:endParaRPr kumimoji="1" lang="zh-CN" altLang="en-US" sz="2800">
              <a:solidFill>
                <a:srgbClr val="0033CC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1990" name="Object 5"/>
          <p:cNvGraphicFramePr>
            <a:graphicFrameLocks noChangeAspect="1"/>
          </p:cNvGraphicFramePr>
          <p:nvPr/>
        </p:nvGraphicFramePr>
        <p:xfrm>
          <a:off x="4678363" y="1066800"/>
          <a:ext cx="14938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Equation" r:id="rId5" imgW="1438326" imgH="400050" progId="Equation.3">
                  <p:embed/>
                </p:oleObj>
              </mc:Choice>
              <mc:Fallback>
                <p:oleObj name="Equation" r:id="rId5" imgW="1438326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9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1066800"/>
                        <a:ext cx="14938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319338" y="1676400"/>
          <a:ext cx="31543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0" name="Equation" r:id="rId7" imgW="3238529" imgH="1047750" progId="Equation.3">
                  <p:embed/>
                </p:oleObj>
              </mc:Choice>
              <mc:Fallback>
                <p:oleObj name="Equation" r:id="rId7" imgW="3238529" imgH="10477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1676400"/>
                        <a:ext cx="315436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Text Box 7"/>
          <p:cNvSpPr txBox="1">
            <a:spLocks noChangeArrowheads="1"/>
          </p:cNvSpPr>
          <p:nvPr/>
        </p:nvSpPr>
        <p:spPr bwMode="auto">
          <a:xfrm>
            <a:off x="6096000" y="9906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并求</a:t>
            </a:r>
          </a:p>
        </p:txBody>
      </p:sp>
      <p:sp>
        <p:nvSpPr>
          <p:cNvPr id="41993" name="Rectangle 8"/>
          <p:cNvSpPr>
            <a:spLocks noChangeArrowheads="1"/>
          </p:cNvSpPr>
          <p:nvPr/>
        </p:nvSpPr>
        <p:spPr bwMode="auto">
          <a:xfrm>
            <a:off x="827088" y="331788"/>
            <a:ext cx="2319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1  </a:t>
            </a:r>
            <a:r>
              <a: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验证方程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09600" y="2757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:</a:t>
            </a: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令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722438" y="2738438"/>
          <a:ext cx="42973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Equation" r:id="rId9" imgW="4152929" imgH="514350" progId="Equation.3">
                  <p:embed/>
                </p:oleObj>
              </mc:Choice>
              <mc:Fallback>
                <p:oleObj name="Equation" r:id="rId9" imgW="4152929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2738438"/>
                        <a:ext cx="429736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209800" y="4076700"/>
          <a:ext cx="1744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Equation" r:id="rId11" imgW="1676282" imgH="400050" progId="Equation.3">
                  <p:embed/>
                </p:oleObj>
              </mc:Choice>
              <mc:Fallback>
                <p:oleObj name="Equation" r:id="rId11" imgW="1676282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76700"/>
                        <a:ext cx="17446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2209800" y="3373438"/>
          <a:ext cx="182721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Equation" r:id="rId13" imgW="1771606" imgH="514350" progId="Equation.3">
                  <p:embed/>
                </p:oleObj>
              </mc:Choice>
              <mc:Fallback>
                <p:oleObj name="Equation" r:id="rId13" imgW="1771606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73438"/>
                        <a:ext cx="182721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6324600" y="33893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连续 </a:t>
            </a: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,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638175" y="51054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由 定理</a:t>
            </a: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1 </a:t>
            </a: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可知</a:t>
            </a: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,</a:t>
            </a:r>
          </a:p>
        </p:txBody>
      </p: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2286000" y="4595813"/>
          <a:ext cx="16891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15" imgW="1628621" imgH="485775" progId="Equation.3">
                  <p:embed/>
                </p:oleObj>
              </mc:Choice>
              <mc:Fallback>
                <p:oleObj name="Equation" r:id="rId15" imgW="1628621" imgH="4857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95813"/>
                        <a:ext cx="16891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4075113" y="4635500"/>
          <a:ext cx="5207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name="Equation" r:id="rId17" imgW="495329" imgH="304800" progId="Equation.3">
                  <p:embed/>
                </p:oleObj>
              </mc:Choice>
              <mc:Fallback>
                <p:oleObj name="Equation" r:id="rId17" imgW="495329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4635500"/>
                        <a:ext cx="5207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1676400" y="33131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</a:rPr>
              <a:t>①</a:t>
            </a:r>
            <a:endParaRPr kumimoji="1" lang="en-US" altLang="zh-CN" sz="2800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2209800" y="5753100"/>
          <a:ext cx="1495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19" imgW="1438326" imgH="400050" progId="Equation.3">
                  <p:embed/>
                </p:oleObj>
              </mc:Choice>
              <mc:Fallback>
                <p:oleObj name="Equation" r:id="rId19" imgW="1438326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9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753100"/>
                        <a:ext cx="14954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304800" y="56530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导的隐函数 </a:t>
            </a: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6019800" y="27574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则</a:t>
            </a:r>
          </a:p>
        </p:txBody>
      </p:sp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4038600" y="3451225"/>
          <a:ext cx="22542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7" name="Equation" r:id="rId21" imgW="2171612" imgH="485775" progId="Equation.3">
                  <p:embed/>
                </p:oleObj>
              </mc:Choice>
              <mc:Fallback>
                <p:oleObj name="Equation" r:id="rId21" imgW="2171612" imgH="4857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51225"/>
                        <a:ext cx="22542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1676400" y="39544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</a:rPr>
              <a:t>②</a:t>
            </a:r>
            <a:endParaRPr kumimoji="1" lang="en-US" altLang="zh-CN" sz="2800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1676400" y="454977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</a:rPr>
              <a:t>③</a:t>
            </a:r>
            <a:endParaRPr kumimoji="1" lang="en-US" altLang="zh-CN" sz="2800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3000375" y="5105400"/>
            <a:ext cx="573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在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 =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0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的某邻域内方程存在单值可</a:t>
            </a:r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3733800" y="56530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且</a:t>
            </a:r>
          </a:p>
        </p:txBody>
      </p:sp>
    </p:spTree>
    <p:extLst>
      <p:ext uri="{BB962C8B-B14F-4D97-AF65-F5344CB8AC3E}">
        <p14:creationId xmlns:p14="http://schemas.microsoft.com/office/powerpoint/2010/main" val="288226079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 build="p" autoUpdateAnimBg="0"/>
      <p:bldP spid="10254" grpId="0" build="p" autoUpdateAnimBg="0" advAuto="0"/>
      <p:bldP spid="10255" grpId="0" build="p" autoUpdateAnimBg="0"/>
      <p:bldP spid="10258" grpId="0" build="p" autoUpdateAnimBg="0"/>
      <p:bldP spid="10260" grpId="0" build="p" autoUpdateAnimBg="0"/>
      <p:bldP spid="10261" grpId="0" build="p" autoUpdateAnimBg="0"/>
      <p:bldP spid="10263" grpId="0" build="p" autoUpdateAnimBg="0"/>
      <p:bldP spid="10264" grpId="0" build="p" autoUpdateAnimBg="0"/>
      <p:bldP spid="10265" grpId="0" build="p" autoUpdateAnimBg="0"/>
      <p:bldP spid="10266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7D560C59-FCB8-4F66-8132-FA01324C31FF}" type="slidenum">
              <a:rPr lang="en-US" altLang="zh-CN"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17</a:t>
            </a:fld>
            <a:endParaRPr lang="en-US" altLang="zh-CN" sz="1400" b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715963" y="425450"/>
          <a:ext cx="13763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7" name="Equation" r:id="rId3" imgW="1323938" imgH="914400" progId="Equation.3">
                  <p:embed/>
                </p:oleObj>
              </mc:Choice>
              <mc:Fallback>
                <p:oleObj name="Equation" r:id="rId3" imgW="1323938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25450"/>
                        <a:ext cx="137636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057400" y="381000"/>
          <a:ext cx="19621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8" name="Equation" r:id="rId5" imgW="1895526" imgH="990600" progId="Equation.3">
                  <p:embed/>
                </p:oleObj>
              </mc:Choice>
              <mc:Fallback>
                <p:oleObj name="Equation" r:id="rId5" imgW="1895526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"/>
                        <a:ext cx="196215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032250" y="423863"/>
          <a:ext cx="22463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9" name="Equation" r:id="rId7" imgW="2171612" imgH="838200" progId="Equation.3">
                  <p:embed/>
                </p:oleObj>
              </mc:Choice>
              <mc:Fallback>
                <p:oleObj name="Equation" r:id="rId7" imgW="2171612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423863"/>
                        <a:ext cx="22463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056563" y="612775"/>
          <a:ext cx="70643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0" name="Equation" r:id="rId9" imgW="676444" imgH="295275" progId="Equation.3">
                  <p:embed/>
                </p:oleObj>
              </mc:Choice>
              <mc:Fallback>
                <p:oleObj name="Equation" r:id="rId9" imgW="676444" imgH="2952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563" y="612775"/>
                        <a:ext cx="70643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648200" y="955675"/>
          <a:ext cx="14493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1" name="公式" r:id="rId11" imgW="562056" imgH="152400" progId="Equation.3">
                  <p:embed/>
                </p:oleObj>
              </mc:Choice>
              <mc:Fallback>
                <p:oleObj name="公式" r:id="rId11" imgW="562056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955675"/>
                        <a:ext cx="14493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881563" y="263525"/>
          <a:ext cx="10636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2" name="Equation" r:id="rId13" imgW="409538" imgH="257175" progId="Equation.3">
                  <p:embed/>
                </p:oleObj>
              </mc:Choice>
              <mc:Fallback>
                <p:oleObj name="Equation" r:id="rId13" imgW="409538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263525"/>
                        <a:ext cx="10636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6307138" y="460375"/>
          <a:ext cx="17700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3" name="Equation" r:id="rId15" imgW="1704879" imgH="895350" progId="Equation.3">
                  <p:embed/>
                </p:oleObj>
              </mc:Choice>
              <mc:Fallback>
                <p:oleObj name="Equation" r:id="rId15" imgW="1704879" imgH="895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460375"/>
                        <a:ext cx="17700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609600" y="1536700"/>
          <a:ext cx="1524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4" name="Equation" r:id="rId17" imgW="1514585" imgH="1047750" progId="Equation.3">
                  <p:embed/>
                </p:oleObj>
              </mc:Choice>
              <mc:Fallback>
                <p:oleObj name="Equation" r:id="rId17" imgW="1514585" imgH="10477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36700"/>
                        <a:ext cx="1524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696913" y="2713038"/>
          <a:ext cx="25511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5" name="Equation" r:id="rId19" imgW="2543021" imgH="1009650" progId="Equation.3">
                  <p:embed/>
                </p:oleObj>
              </mc:Choice>
              <mc:Fallback>
                <p:oleObj name="Equation" r:id="rId19" imgW="2543021" imgH="10096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2713038"/>
                        <a:ext cx="25511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685800" y="4140200"/>
          <a:ext cx="7248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6" name="Equation" r:id="rId21" imgW="7238941" imgH="952500" progId="Equation.3">
                  <p:embed/>
                </p:oleObj>
              </mc:Choice>
              <mc:Fallback>
                <p:oleObj name="Equation" r:id="rId21" imgW="7238941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40200"/>
                        <a:ext cx="72485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685800" y="5397500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7" name="Equation" r:id="rId23" imgW="685977" imgH="304800" progId="Equation.3">
                  <p:embed/>
                </p:oleObj>
              </mc:Choice>
              <mc:Fallback>
                <p:oleObj name="Equation" r:id="rId23" imgW="685977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97500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8067675" y="4419600"/>
          <a:ext cx="10001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8" name="Equation" r:id="rId25" imgW="1047853" imgH="1123950" progId="Equation.3">
                  <p:embed/>
                </p:oleObj>
              </mc:Choice>
              <mc:Fallback>
                <p:oleObj name="Equation" r:id="rId25" imgW="1047853" imgH="11239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675" y="4419600"/>
                        <a:ext cx="10001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1311275" y="3992563"/>
          <a:ext cx="1308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9" name="Equation" r:id="rId27" imgW="1295341" imgH="514350" progId="Equation.3">
                  <p:embed/>
                </p:oleObj>
              </mc:Choice>
              <mc:Fallback>
                <p:oleObj name="Equation" r:id="rId27" imgW="1295341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992563"/>
                        <a:ext cx="1308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2608263" y="4106863"/>
          <a:ext cx="15478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0" name="Equation" r:id="rId29" imgW="1543182" imgH="400050" progId="Equation.3">
                  <p:embed/>
                </p:oleObj>
              </mc:Choice>
              <mc:Fallback>
                <p:oleObj name="Equation" r:id="rId29" imgW="1543182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106863"/>
                        <a:ext cx="15478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4183063" y="3992563"/>
          <a:ext cx="14589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1" name="Equation" r:id="rId31" imgW="1447859" imgH="514350" progId="Equation.3">
                  <p:embed/>
                </p:oleObj>
              </mc:Choice>
              <mc:Fallback>
                <p:oleObj name="Equation" r:id="rId31" imgW="1447859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3992563"/>
                        <a:ext cx="14589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5626100" y="4094163"/>
          <a:ext cx="2170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" name="Equation" r:id="rId33" imgW="2162079" imgH="409575" progId="Equation.3">
                  <p:embed/>
                </p:oleObj>
              </mc:Choice>
              <mc:Fallback>
                <p:oleObj name="Equation" r:id="rId33" imgW="2162079" imgH="4095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4094163"/>
                        <a:ext cx="21701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8001000" y="40386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3316288" y="2786063"/>
          <a:ext cx="30083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Equation" r:id="rId35" imgW="3000221" imgH="895350" progId="Equation.3">
                  <p:embed/>
                </p:oleObj>
              </mc:Choice>
              <mc:Fallback>
                <p:oleObj name="Equation" r:id="rId35" imgW="3000221" imgH="895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2786063"/>
                        <a:ext cx="30083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7376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C5DDA8C0-661F-4ADC-A5E6-B3102403F2DA}" type="slidenum">
              <a:rPr lang="en-US" altLang="zh-CN"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18</a:t>
            </a:fld>
            <a:endParaRPr lang="en-US" altLang="zh-CN" sz="1400" b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5791200" y="1066800"/>
            <a:ext cx="3048000" cy="2590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943600" y="1149350"/>
          <a:ext cx="121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Equation" r:id="rId3" imgW="1209550" imgH="895350" progId="Equation.3">
                  <p:embed/>
                </p:oleObj>
              </mc:Choice>
              <mc:Fallback>
                <p:oleObj name="Equation" r:id="rId3" imgW="1209550" imgH="895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49350"/>
                        <a:ext cx="1219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670050" y="5257800"/>
          <a:ext cx="22717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Equation" r:id="rId5" imgW="2266935" imgH="1047750" progId="Equation.3">
                  <p:embed/>
                </p:oleObj>
              </mc:Choice>
              <mc:Fallback>
                <p:oleObj name="Equation" r:id="rId5" imgW="2266935" imgH="10477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5257800"/>
                        <a:ext cx="227171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762000" y="1009650"/>
          <a:ext cx="46593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8" name="Equation" r:id="rId7" imgW="4648259" imgH="495300" progId="Equation.3">
                  <p:embed/>
                </p:oleObj>
              </mc:Choice>
              <mc:Fallback>
                <p:oleObj name="Equation" r:id="rId7" imgW="4648259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09650"/>
                        <a:ext cx="46593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762000" y="2476500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9" name="Equation" r:id="rId9" imgW="1257212" imgH="409575" progId="Equation.3">
                  <p:embed/>
                </p:oleObj>
              </mc:Choice>
              <mc:Fallback>
                <p:oleObj name="Equation" r:id="rId9" imgW="1257212" imgH="4095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76500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2362200" y="1600200"/>
            <a:ext cx="0" cy="762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438400" y="16906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两边对 </a:t>
            </a:r>
            <a:r>
              <a:rPr kumimoji="1"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x </a:t>
            </a: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求导</a:t>
            </a: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4648200" y="2667000"/>
            <a:ext cx="1066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5943600" y="32004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0" name="Equation" r:id="rId11" imgW="676444" imgH="295275" progId="Equation.3">
                  <p:embed/>
                </p:oleObj>
              </mc:Choice>
              <mc:Fallback>
                <p:oleObj name="Equation" r:id="rId11" imgW="676444" imgH="2952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00400"/>
                        <a:ext cx="68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2362200" y="2895600"/>
            <a:ext cx="0" cy="762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2438400" y="30622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两边再对 </a:t>
            </a:r>
            <a:r>
              <a:rPr kumimoji="1"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x </a:t>
            </a: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求导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723900" y="3746500"/>
          <a:ext cx="3541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1" name="Equation" r:id="rId13" imgW="3533679" imgH="514350" progId="Equation.3">
                  <p:embed/>
                </p:oleObj>
              </mc:Choice>
              <mc:Fallback>
                <p:oleObj name="Equation" r:id="rId13" imgW="3533679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746500"/>
                        <a:ext cx="3541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2362200" y="4419600"/>
            <a:ext cx="0" cy="762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2438400" y="44958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令 </a:t>
            </a:r>
            <a:r>
              <a:rPr kumimoji="1" lang="en-US" altLang="zh-CN" sz="2800" i="1">
                <a:solidFill>
                  <a:srgbClr val="007572"/>
                </a:solidFill>
                <a:latin typeface="Times New Roman" panose="02020603050405020304" pitchFamily="18" charset="0"/>
                <a:ea typeface="楷体_GB2312" pitchFamily="1" charset="-122"/>
              </a:rPr>
              <a:t>x </a:t>
            </a:r>
            <a:r>
              <a:rPr kumimoji="1" lang="en-US" altLang="zh-CN" sz="2800">
                <a:solidFill>
                  <a:srgbClr val="007572"/>
                </a:solidFill>
                <a:latin typeface="Times New Roman" panose="02020603050405020304" pitchFamily="18" charset="0"/>
                <a:ea typeface="楷体_GB2312" pitchFamily="1" charset="-122"/>
              </a:rPr>
              <a:t>= 0</a:t>
            </a: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 , </a:t>
            </a: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注意此时</a:t>
            </a: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5470525" y="4572000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Equation" r:id="rId15" imgW="2057577" imgH="409575" progId="Equation.3">
                  <p:embed/>
                </p:oleObj>
              </mc:Choice>
              <mc:Fallback>
                <p:oleObj name="Equation" r:id="rId15" imgW="2057577" imgH="4095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4572000"/>
                        <a:ext cx="207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4305300" y="3759200"/>
          <a:ext cx="33385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Equation" r:id="rId17" imgW="3333853" imgH="495300" progId="Equation.3">
                  <p:embed/>
                </p:oleObj>
              </mc:Choice>
              <mc:Fallback>
                <p:oleObj name="Equation" r:id="rId17" imgW="3333853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3759200"/>
                        <a:ext cx="33385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2032000" y="236855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19" imgW="628782" imgH="438150" progId="Equation.3">
                  <p:embed/>
                </p:oleObj>
              </mc:Choice>
              <mc:Fallback>
                <p:oleObj name="Equation" r:id="rId19" imgW="628782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368550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2679700" y="2586038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Equation" r:id="rId21" imgW="514394" imgH="304800" progId="Equation.3">
                  <p:embed/>
                </p:oleObj>
              </mc:Choice>
              <mc:Fallback>
                <p:oleObj name="Equation" r:id="rId21" imgW="514394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586038"/>
                        <a:ext cx="52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3238500" y="248285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23" imgW="1323938" imgH="409575" progId="Equation.3">
                  <p:embed/>
                </p:oleObj>
              </mc:Choice>
              <mc:Fallback>
                <p:oleObj name="Equation" r:id="rId23" imgW="1323938" imgH="4095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48285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5975350" y="2108200"/>
          <a:ext cx="26527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25" imgW="2647876" imgH="1009650" progId="Equation.3">
                  <p:embed/>
                </p:oleObj>
              </mc:Choice>
              <mc:Fallback>
                <p:oleObj name="Equation" r:id="rId25" imgW="2647876" imgH="10096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2108200"/>
                        <a:ext cx="26527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3200400" y="431800"/>
            <a:ext cx="31582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—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利用隐函数求导</a:t>
            </a:r>
          </a:p>
        </p:txBody>
      </p:sp>
      <p:sp>
        <p:nvSpPr>
          <p:cNvPr id="44057" name="Rectangle 24"/>
          <p:cNvSpPr>
            <a:spLocks noChangeArrowheads="1"/>
          </p:cNvSpPr>
          <p:nvPr/>
        </p:nvSpPr>
        <p:spPr bwMode="auto">
          <a:xfrm>
            <a:off x="611188" y="404813"/>
            <a:ext cx="2684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导数的另一求法</a:t>
            </a:r>
          </a:p>
        </p:txBody>
      </p:sp>
    </p:spTree>
    <p:extLst>
      <p:ext uri="{BB962C8B-B14F-4D97-AF65-F5344CB8AC3E}">
        <p14:creationId xmlns:p14="http://schemas.microsoft.com/office/powerpoint/2010/main" val="41711635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5" grpId="0" animBg="1"/>
      <p:bldP spid="12296" grpId="0" autoUpdateAnimBg="0"/>
      <p:bldP spid="12297" grpId="0" animBg="1"/>
      <p:bldP spid="12299" grpId="0" animBg="1"/>
      <p:bldP spid="12300" grpId="0" autoUpdateAnimBg="0"/>
      <p:bldP spid="12302" grpId="0" animBg="1"/>
      <p:bldP spid="12303" grpId="0" autoUpdateAnimBg="0"/>
      <p:bldP spid="12310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56AA0-B51B-4AAC-A8A1-BC8C5CC42775}" type="slidenum">
              <a:rPr lang="zh-CN" altLang="zh-CN">
                <a:solidFill>
                  <a:srgbClr val="000000"/>
                </a:solidFill>
              </a:rPr>
              <a:pPr/>
              <a:t>1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1187349" y="2951238"/>
            <a:ext cx="68590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024" y="2929064"/>
            <a:ext cx="2832302" cy="914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36" y="2997099"/>
            <a:ext cx="2832302" cy="914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524" y="4292802"/>
            <a:ext cx="1549703" cy="1029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639" y="4365878"/>
            <a:ext cx="1498297" cy="914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124" y="423838"/>
            <a:ext cx="7459213" cy="1094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468187" y="1646465"/>
            <a:ext cx="68590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1219099" y="1717524"/>
            <a:ext cx="68590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令</a:t>
            </a:r>
          </a:p>
        </p:txBody>
      </p:sp>
      <p:pic>
        <p:nvPicPr>
          <p:cNvPr id="37898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0" y="1545168"/>
            <a:ext cx="5587747" cy="914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9646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utoUpdateAnimBg="0"/>
      <p:bldP spid="37896" grpId="0" autoUpdateAnimBg="0"/>
      <p:bldP spid="3789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352A4-5E0A-42ED-9FF7-3D8666076949}" type="slidenum">
              <a:rPr lang="zh-CN" altLang="zh-CN">
                <a:solidFill>
                  <a:srgbClr val="000000"/>
                </a:solidFill>
              </a:rPr>
              <a:pPr/>
              <a:t>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95111" y="260552"/>
            <a:ext cx="4392587" cy="708014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1.一个方程的情况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65667" y="3284361"/>
          <a:ext cx="7394222" cy="914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r:id="rId3" imgW="3696017" imgH="457517" progId="Equation.3">
                  <p:embed/>
                </p:oleObj>
              </mc:Choice>
              <mc:Fallback>
                <p:oleObj r:id="rId3" imgW="36960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67" y="3284361"/>
                        <a:ext cx="7394222" cy="914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56810" y="1268992"/>
          <a:ext cx="8278687" cy="91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r:id="rId5" imgW="4140517" imgH="457517" progId="Equation.3">
                  <p:embed/>
                </p:oleObj>
              </mc:Choice>
              <mc:Fallback>
                <p:oleObj r:id="rId5" imgW="41405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10" y="1268992"/>
                        <a:ext cx="8278687" cy="913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041199" y="2204861"/>
          <a:ext cx="5691817" cy="96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r:id="rId7" imgW="2843883" imgH="482708" progId="Equation.3">
                  <p:embed/>
                </p:oleObj>
              </mc:Choice>
              <mc:Fallback>
                <p:oleObj r:id="rId7" imgW="2843883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199" y="2204861"/>
                        <a:ext cx="5691817" cy="965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484563" y="5300738"/>
          <a:ext cx="37686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r:id="rId9" imgW="1879102" imgH="444624" progId="Equation.3">
                  <p:embed/>
                </p:oleObj>
              </mc:Choice>
              <mc:Fallback>
                <p:oleObj r:id="rId9" imgW="1879102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563" y="5300738"/>
                        <a:ext cx="37686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712869"/>
              </p:ext>
            </p:extLst>
          </p:nvPr>
        </p:nvGraphicFramePr>
        <p:xfrm>
          <a:off x="2835438" y="4186692"/>
          <a:ext cx="4444496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r:id="rId11" imgW="2222817" imgH="228917" progId="Equation.3">
                  <p:embed/>
                </p:oleObj>
              </mc:Choice>
              <mc:Fallback>
                <p:oleObj r:id="rId11" imgW="22228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438" y="4186692"/>
                        <a:ext cx="4444496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536727" y="4724199"/>
          <a:ext cx="7699627" cy="96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r:id="rId13" imgW="3846748" imgH="482708" progId="Equation.3">
                  <p:embed/>
                </p:oleObj>
              </mc:Choice>
              <mc:Fallback>
                <p:oleObj r:id="rId13" imgW="3846748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27" y="4724199"/>
                        <a:ext cx="7699627" cy="965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077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4E395E63-0CEF-4512-A5D6-A16B30FEE91B}" type="slidenum">
              <a:rPr lang="en-US" altLang="zh-CN"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20</a:t>
            </a:fld>
            <a:endParaRPr lang="en-US" altLang="zh-CN" sz="1400" b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59" name="Text Box 2"/>
          <p:cNvSpPr txBox="1">
            <a:spLocks noChangeArrowheads="1"/>
          </p:cNvSpPr>
          <p:nvPr/>
        </p:nvSpPr>
        <p:spPr bwMode="auto">
          <a:xfrm>
            <a:off x="1905000" y="4572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若函数 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423937"/>
              </p:ext>
            </p:extLst>
          </p:nvPr>
        </p:nvGraphicFramePr>
        <p:xfrm>
          <a:off x="2371060" y="1096762"/>
          <a:ext cx="1817086" cy="5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60" y="1096762"/>
                        <a:ext cx="1817086" cy="51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3086100" y="574675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6" imgW="1400197" imgH="400050" progId="Equation.3">
                  <p:embed/>
                </p:oleObj>
              </mc:Choice>
              <mc:Fallback>
                <p:oleObj name="Equation" r:id="rId6" imgW="1400197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74675"/>
                        <a:ext cx="1409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771775" y="4586288"/>
          <a:ext cx="35290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8" imgW="3524147" imgH="990600" progId="Equation.3">
                  <p:embed/>
                </p:oleObj>
              </mc:Choice>
              <mc:Fallback>
                <p:oleObj name="Equation" r:id="rId8" imgW="3524147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586288"/>
                        <a:ext cx="35290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114800" y="108108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的某邻域内具有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连续偏导数</a:t>
            </a:r>
            <a:r>
              <a:rPr kumimoji="1" lang="zh-CN" altLang="en-US" sz="2800" b="1">
                <a:solidFill>
                  <a:srgbClr val="007572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,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69888" y="2940050"/>
            <a:ext cx="1458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则方程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600200" y="3036888"/>
          <a:ext cx="1954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Equation" r:id="rId10" imgW="1943188" imgH="400050" progId="Equation.3">
                  <p:embed/>
                </p:oleObj>
              </mc:Choice>
              <mc:Fallback>
                <p:oleObj name="Equation" r:id="rId10" imgW="1943188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36888"/>
                        <a:ext cx="1954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505200" y="29241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在点</a:t>
            </a: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4343400" y="2998788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Equation" r:id="rId12" imgW="1180953" imgH="438150" progId="Equation.3">
                  <p:embed/>
                </p:oleObj>
              </mc:Choice>
              <mc:Fallback>
                <p:oleObj name="Equation" r:id="rId12" imgW="1180953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998788"/>
                        <a:ext cx="119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304800" y="41290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并有连续偏导数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700822"/>
              </p:ext>
            </p:extLst>
          </p:nvPr>
        </p:nvGraphicFramePr>
        <p:xfrm>
          <a:off x="6345043" y="3598863"/>
          <a:ext cx="25843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name="Equation" r:id="rId14" imgW="1206360" imgH="203040" progId="Equation.DSMT4">
                  <p:embed/>
                </p:oleObj>
              </mc:Choice>
              <mc:Fallback>
                <p:oleObj name="Equation" r:id="rId14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043" y="3598863"/>
                        <a:ext cx="25843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344488" y="35194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一个单值连续函数 </a:t>
            </a:r>
            <a:r>
              <a:rPr kumimoji="1"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z = f </a:t>
            </a: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kumimoji="1"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x , y</a:t>
            </a: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) , 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609600" y="5729288"/>
            <a:ext cx="632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理证明从略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仅就求导公式推导如下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: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5486400" y="35337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满足</a:t>
            </a:r>
          </a:p>
        </p:txBody>
      </p:sp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1676400" y="1703388"/>
          <a:ext cx="23574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16" imgW="2533488" imgH="438150" progId="Equation.3">
                  <p:embed/>
                </p:oleObj>
              </mc:Choice>
              <mc:Fallback>
                <p:oleObj name="Equation" r:id="rId16" imgW="2533488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03388"/>
                        <a:ext cx="23574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1676400" y="2316163"/>
          <a:ext cx="246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18" imgW="2647876" imgH="438150" progId="Equation.3">
                  <p:embed/>
                </p:oleObj>
              </mc:Choice>
              <mc:Fallback>
                <p:oleObj name="Equation" r:id="rId18" imgW="2647876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16163"/>
                        <a:ext cx="246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1143000" y="10668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① </a:t>
            </a:r>
            <a:r>
              <a:rPr kumimoji="1"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在点</a:t>
            </a:r>
          </a:p>
        </p:txBody>
      </p:sp>
      <p:sp>
        <p:nvSpPr>
          <p:cNvPr id="45076" name="Text Box 19"/>
          <p:cNvSpPr txBox="1">
            <a:spLocks noChangeArrowheads="1"/>
          </p:cNvSpPr>
          <p:nvPr/>
        </p:nvSpPr>
        <p:spPr bwMode="auto">
          <a:xfrm>
            <a:off x="4419600" y="471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满足</a:t>
            </a: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: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1143000" y="1644650"/>
            <a:ext cx="77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</a:rPr>
              <a:t>②</a:t>
            </a:r>
            <a:endParaRPr kumimoji="1" lang="en-US" altLang="zh-CN" sz="2800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1143000" y="2254250"/>
            <a:ext cx="77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</a:rPr>
              <a:t>③</a:t>
            </a:r>
            <a:endParaRPr kumimoji="1" lang="en-US" altLang="zh-CN" sz="2800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5486400" y="294005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某一邻域内可唯一确</a:t>
            </a:r>
          </a:p>
        </p:txBody>
      </p:sp>
      <p:sp>
        <p:nvSpPr>
          <p:cNvPr id="45080" name="Rectangle 23"/>
          <p:cNvSpPr>
            <a:spLocks noChangeArrowheads="1"/>
          </p:cNvSpPr>
          <p:nvPr/>
        </p:nvSpPr>
        <p:spPr bwMode="auto">
          <a:xfrm>
            <a:off x="685800" y="476250"/>
            <a:ext cx="1295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7572"/>
                </a:solidFill>
              </a:rPr>
              <a:t>定理</a:t>
            </a:r>
            <a:r>
              <a:rPr lang="en-US" altLang="zh-CN" sz="2800" b="1">
                <a:solidFill>
                  <a:srgbClr val="007572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06548611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utoUpdateAnimBg="0"/>
      <p:bldP spid="13319" grpId="0" autoUpdateAnimBg="0"/>
      <p:bldP spid="13321" grpId="0" autoUpdateAnimBg="0"/>
      <p:bldP spid="13323" grpId="0" autoUpdateAnimBg="0"/>
      <p:bldP spid="13325" grpId="0" autoUpdateAnimBg="0"/>
      <p:bldP spid="13326" grpId="0" autoUpdateAnimBg="0"/>
      <p:bldP spid="13327" grpId="0" autoUpdateAnimBg="0"/>
      <p:bldP spid="13330" grpId="0" autoUpdateAnimBg="0"/>
      <p:bldP spid="13332" grpId="0" autoUpdateAnimBg="0"/>
      <p:bldP spid="13333" grpId="0" autoUpdateAnimBg="0"/>
      <p:bldP spid="1333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C5764302-B799-4224-988E-740358E27463}" type="slidenum">
              <a:rPr lang="en-US" altLang="zh-CN"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21</a:t>
            </a:fld>
            <a:endParaRPr lang="en-US" altLang="zh-CN" sz="1400" b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159000" y="1219200"/>
          <a:ext cx="302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4" imgW="3009753" imgH="400050" progId="Equation.3">
                  <p:embed/>
                </p:oleObj>
              </mc:Choice>
              <mc:Fallback>
                <p:oleObj name="Equation" r:id="rId4" imgW="3009753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219200"/>
                        <a:ext cx="302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048000" y="17526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两边对 </a:t>
            </a:r>
            <a:r>
              <a:rPr kumimoji="1"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x </a:t>
            </a: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求偏导</a:t>
            </a:r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2895600" y="16764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173288" y="2603500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6" imgW="380941" imgH="438150" progId="Equation.3">
                  <p:embed/>
                </p:oleObj>
              </mc:Choice>
              <mc:Fallback>
                <p:oleObj name="Equation" r:id="rId6" imgW="380941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2603500"/>
                        <a:ext cx="39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336800" y="3992563"/>
          <a:ext cx="147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8" imgW="1466924" imgH="942975" progId="Equation.3">
                  <p:embed/>
                </p:oleObj>
              </mc:Choice>
              <mc:Fallback>
                <p:oleObj name="Equation" r:id="rId8" imgW="1466924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992563"/>
                        <a:ext cx="1473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2895600" y="33528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286000" y="5105400"/>
          <a:ext cx="1511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10" imgW="1505053" imgH="990600" progId="Equation.3">
                  <p:embed/>
                </p:oleObj>
              </mc:Choice>
              <mc:Fallback>
                <p:oleObj name="Equation" r:id="rId10" imgW="1505053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9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05400"/>
                        <a:ext cx="1511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04800" y="5334000"/>
            <a:ext cx="1697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同样可得</a:t>
            </a:r>
          </a:p>
        </p:txBody>
      </p:sp>
      <p:graphicFrame>
        <p:nvGraphicFramePr>
          <p:cNvPr id="46092" name="Object 10"/>
          <p:cNvGraphicFramePr>
            <a:graphicFrameLocks noChangeAspect="1"/>
          </p:cNvGraphicFramePr>
          <p:nvPr/>
        </p:nvGraphicFramePr>
        <p:xfrm>
          <a:off x="685800" y="533400"/>
          <a:ext cx="786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12" imgW="7848659" imgH="438150" progId="Equation.3">
                  <p:embed/>
                </p:oleObj>
              </mc:Choice>
              <mc:Fallback>
                <p:oleObj name="Equation" r:id="rId12" imgW="7848659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786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8458200" y="4572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则</a:t>
            </a: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624138" y="2620963"/>
          <a:ext cx="66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14" imgW="647847" imgH="438150" progId="Equation.3">
                  <p:embed/>
                </p:oleObj>
              </mc:Choice>
              <mc:Fallback>
                <p:oleObj name="Equation" r:id="rId14" imgW="647847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2620963"/>
                        <a:ext cx="66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3462338" y="2408238"/>
          <a:ext cx="43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Equation" r:id="rId16" imgW="419071" imgH="914400" progId="Equation.DSMT4">
                  <p:embed/>
                </p:oleObj>
              </mc:Choice>
              <mc:Fallback>
                <p:oleObj name="Equation" r:id="rId16" imgW="419071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2408238"/>
                        <a:ext cx="431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4108450" y="268922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18" imgW="485797" imgH="304800" progId="Equation.3">
                  <p:embed/>
                </p:oleObj>
              </mc:Choice>
              <mc:Fallback>
                <p:oleObj name="Equation" r:id="rId18" imgW="485797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689225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3048000" y="3429000"/>
          <a:ext cx="490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20" imgW="4895747" imgH="457200" progId="Equation.3">
                  <p:embed/>
                </p:oleObj>
              </mc:Choice>
              <mc:Fallback>
                <p:oleObj name="Equation" r:id="rId20" imgW="4895747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29000"/>
                        <a:ext cx="490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5947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64" grpId="0" animBg="1"/>
      <p:bldP spid="15367" grpId="0" animBg="1"/>
      <p:bldP spid="15369" grpId="0" autoUpdateAnimBg="0"/>
      <p:bldP spid="1537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7981F-CA4B-44A4-9DE3-C3C51D990A55}" type="slidenum">
              <a:rPr lang="zh-CN" altLang="zh-CN">
                <a:solidFill>
                  <a:srgbClr val="000000"/>
                </a:solidFill>
              </a:rPr>
              <a:pPr/>
              <a:t>2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371801" y="457100"/>
            <a:ext cx="1752298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求方程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021290" y="457100"/>
          <a:ext cx="1286127" cy="66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r:id="rId3" imgW="394017" imgH="203517" progId="Equation.3">
                  <p:embed/>
                </p:oleObj>
              </mc:Choice>
              <mc:Fallback>
                <p:oleObj r:id="rId3" imgW="394017" imgH="203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290" y="457100"/>
                        <a:ext cx="1286127" cy="663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22261"/>
              </p:ext>
            </p:extLst>
          </p:nvPr>
        </p:nvGraphicFramePr>
        <p:xfrm>
          <a:off x="5391956" y="2459804"/>
          <a:ext cx="989290" cy="51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r:id="rId5" imgW="317679" imgH="165345" progId="Equation.3">
                  <p:embed/>
                </p:oleObj>
              </mc:Choice>
              <mc:Fallback>
                <p:oleObj r:id="rId5" imgW="317679" imgH="165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956" y="2459804"/>
                        <a:ext cx="989290" cy="514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5225143" y="443492"/>
          <a:ext cx="1327452" cy="663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r:id="rId7" imgW="406717" imgH="203517" progId="Equation.3">
                  <p:embed/>
                </p:oleObj>
              </mc:Choice>
              <mc:Fallback>
                <p:oleObj r:id="rId7" imgW="406717" imgH="203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143" y="443492"/>
                        <a:ext cx="1327452" cy="663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6477000" y="457100"/>
            <a:ext cx="2438198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所确定的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381000" y="1143000"/>
            <a:ext cx="1295198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函数</a:t>
            </a: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1555246" y="1194405"/>
          <a:ext cx="2240643" cy="663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r:id="rId9" imgW="685819" imgH="203429" progId="Equation.3">
                  <p:embed/>
                </p:oleObj>
              </mc:Choice>
              <mc:Fallback>
                <p:oleObj r:id="rId9" imgW="685819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246" y="1194405"/>
                        <a:ext cx="2240643" cy="663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671913" y="1128889"/>
            <a:ext cx="4351766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的偏导数。</a:t>
            </a: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388560" y="1897945"/>
            <a:ext cx="762000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解</a:t>
            </a:r>
            <a:r>
              <a:rPr lang="en-US" altLang="zh-CN" sz="400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:</a:t>
            </a:r>
            <a:endParaRPr lang="zh-CN" altLang="zh-CN" sz="400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1371802" y="1889377"/>
            <a:ext cx="685397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令</a:t>
            </a:r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757311"/>
              </p:ext>
            </p:extLst>
          </p:nvPr>
        </p:nvGraphicFramePr>
        <p:xfrm>
          <a:off x="1993699" y="2531054"/>
          <a:ext cx="2273401" cy="6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r:id="rId11" imgW="736597" imgH="203429" progId="Equation.3">
                  <p:embed/>
                </p:oleObj>
              </mc:Choice>
              <mc:Fallback>
                <p:oleObj r:id="rId11" imgW="736597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699" y="2531054"/>
                        <a:ext cx="2273401" cy="6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13321"/>
              </p:ext>
            </p:extLst>
          </p:nvPr>
        </p:nvGraphicFramePr>
        <p:xfrm>
          <a:off x="4122891" y="2385217"/>
          <a:ext cx="1286127" cy="66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r:id="rId13" imgW="394017" imgH="203517" progId="Equation.3">
                  <p:embed/>
                </p:oleObj>
              </mc:Choice>
              <mc:Fallback>
                <p:oleObj r:id="rId13" imgW="394017" imgH="203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891" y="2385217"/>
                        <a:ext cx="1286127" cy="663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461179"/>
              </p:ext>
            </p:extLst>
          </p:nvPr>
        </p:nvGraphicFramePr>
        <p:xfrm>
          <a:off x="6285419" y="2343640"/>
          <a:ext cx="788206" cy="746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r:id="rId14" imgW="241827" imgH="229116" progId="Equation.3">
                  <p:embed/>
                </p:oleObj>
              </mc:Choice>
              <mc:Fallback>
                <p:oleObj r:id="rId14" imgW="241827" imgH="229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419" y="2343640"/>
                        <a:ext cx="788206" cy="746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7188530" y="2394312"/>
            <a:ext cx="686405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则</a:t>
            </a:r>
          </a:p>
        </p:txBody>
      </p:sp>
      <p:graphicFrame>
        <p:nvGraphicFramePr>
          <p:cNvPr id="409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732706"/>
              </p:ext>
            </p:extLst>
          </p:nvPr>
        </p:nvGraphicFramePr>
        <p:xfrm>
          <a:off x="507099" y="3478837"/>
          <a:ext cx="106942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r:id="rId16" imgW="368777" imgH="394188" progId="Equation.3">
                  <p:embed/>
                </p:oleObj>
              </mc:Choice>
              <mc:Fallback>
                <p:oleObj r:id="rId16" imgW="368777" imgH="394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99" y="3478837"/>
                        <a:ext cx="1069421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23926"/>
              </p:ext>
            </p:extLst>
          </p:nvPr>
        </p:nvGraphicFramePr>
        <p:xfrm>
          <a:off x="1528031" y="3726537"/>
          <a:ext cx="1439837" cy="64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r:id="rId18" imgW="508538" imgH="229016" progId="Equation.3">
                  <p:embed/>
                </p:oleObj>
              </mc:Choice>
              <mc:Fallback>
                <p:oleObj r:id="rId18" imgW="508538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031" y="3726537"/>
                        <a:ext cx="1439837" cy="647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9" name="Object 19"/>
          <p:cNvGraphicFramePr>
            <a:graphicFrameLocks noChangeAspect="1"/>
          </p:cNvGraphicFramePr>
          <p:nvPr/>
        </p:nvGraphicFramePr>
        <p:xfrm>
          <a:off x="4192008" y="560413"/>
          <a:ext cx="1064885" cy="5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r:id="rId20" imgW="317679" imgH="165345" progId="Equation.3">
                  <p:embed/>
                </p:oleObj>
              </mc:Choice>
              <mc:Fallback>
                <p:oleObj r:id="rId20" imgW="317679" imgH="165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008" y="560413"/>
                        <a:ext cx="1064885" cy="553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604517"/>
              </p:ext>
            </p:extLst>
          </p:nvPr>
        </p:nvGraphicFramePr>
        <p:xfrm>
          <a:off x="3206816" y="3386162"/>
          <a:ext cx="1100667" cy="1252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r:id="rId22" imgW="368937" imgH="419781" progId="Equation.3">
                  <p:embed/>
                </p:oleObj>
              </mc:Choice>
              <mc:Fallback>
                <p:oleObj r:id="rId22" imgW="368937" imgH="4197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816" y="3386162"/>
                        <a:ext cx="1100667" cy="1252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64249"/>
              </p:ext>
            </p:extLst>
          </p:nvPr>
        </p:nvGraphicFramePr>
        <p:xfrm>
          <a:off x="4267100" y="3575402"/>
          <a:ext cx="1489226" cy="68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r:id="rId24" imgW="495617" imgH="228917" progId="Equation.3">
                  <p:embed/>
                </p:oleObj>
              </mc:Choice>
              <mc:Fallback>
                <p:oleObj r:id="rId24" imgW="4956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100" y="3575402"/>
                        <a:ext cx="1489226" cy="687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022053"/>
              </p:ext>
            </p:extLst>
          </p:nvPr>
        </p:nvGraphicFramePr>
        <p:xfrm>
          <a:off x="6053666" y="3418423"/>
          <a:ext cx="997857" cy="106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r:id="rId26" imgW="368777" imgH="394188" progId="Equation.3">
                  <p:embed/>
                </p:oleObj>
              </mc:Choice>
              <mc:Fallback>
                <p:oleObj r:id="rId26" imgW="368777" imgH="394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666" y="3418423"/>
                        <a:ext cx="997857" cy="1066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900453"/>
              </p:ext>
            </p:extLst>
          </p:nvPr>
        </p:nvGraphicFramePr>
        <p:xfrm>
          <a:off x="7051523" y="3580774"/>
          <a:ext cx="1626305" cy="6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r:id="rId28" imgW="533717" imgH="228917" progId="Equation.3">
                  <p:embed/>
                </p:oleObj>
              </mc:Choice>
              <mc:Fallback>
                <p:oleObj r:id="rId28" imgW="5337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523" y="3580774"/>
                        <a:ext cx="1626305" cy="6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4" name="Text Box 24"/>
          <p:cNvSpPr txBox="1">
            <a:spLocks noChangeArrowheads="1"/>
          </p:cNvSpPr>
          <p:nvPr/>
        </p:nvSpPr>
        <p:spPr bwMode="auto">
          <a:xfrm>
            <a:off x="699112" y="5169095"/>
            <a:ext cx="685397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故</a:t>
            </a:r>
          </a:p>
        </p:txBody>
      </p: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190500" y="471231"/>
            <a:ext cx="152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757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757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rgbClr val="00757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354915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5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5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5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75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75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75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4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75"/>
                            </p:stCondLst>
                            <p:childTnLst>
                              <p:par>
                                <p:cTn id="5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75"/>
                            </p:stCondLst>
                            <p:childTnLst>
                              <p:par>
                                <p:cTn id="5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75"/>
                            </p:stCondLst>
                            <p:childTnLst>
                              <p:par>
                                <p:cTn id="5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75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6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6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75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0967" grpId="0" autoUpdateAnimBg="0"/>
      <p:bldP spid="40968" grpId="0" autoUpdateAnimBg="0"/>
      <p:bldP spid="40971" grpId="0" autoUpdateAnimBg="0"/>
      <p:bldP spid="40972" grpId="0" autoUpdateAnimBg="0"/>
      <p:bldP spid="40976" grpId="0" autoUpdateAnimBg="0"/>
      <p:bldP spid="4098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20AD3C-B438-43DC-B8AD-D36A8F6FC7F6}" type="slidenum">
              <a:rPr lang="zh-CN" altLang="zh-CN">
                <a:solidFill>
                  <a:srgbClr val="000000"/>
                </a:solidFill>
              </a:rPr>
              <a:pPr/>
              <a:t>2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82941" y="2972405"/>
            <a:ext cx="685397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故</a:t>
            </a:r>
          </a:p>
        </p:txBody>
      </p:sp>
      <p:grpSp>
        <p:nvGrpSpPr>
          <p:cNvPr id="41988" name="Group 4"/>
          <p:cNvGrpSpPr>
            <a:grpSpLocks/>
          </p:cNvGrpSpPr>
          <p:nvPr/>
        </p:nvGrpSpPr>
        <p:grpSpPr bwMode="auto">
          <a:xfrm>
            <a:off x="960060" y="548822"/>
            <a:ext cx="8001000" cy="2819702"/>
            <a:chOff x="0" y="0"/>
            <a:chExt cx="15876" cy="5595"/>
          </a:xfrm>
        </p:grpSpPr>
        <p:sp>
          <p:nvSpPr>
            <p:cNvPr id="41989" name="AutoShape 5"/>
            <p:cNvSpPr>
              <a:spLocks noChangeArrowheads="1"/>
            </p:cNvSpPr>
            <p:nvPr/>
          </p:nvSpPr>
          <p:spPr bwMode="auto">
            <a:xfrm>
              <a:off x="0" y="0"/>
              <a:ext cx="15876" cy="5595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9900"/>
                </a:gs>
                <a:gs pos="50000">
                  <a:srgbClr val="FF9900">
                    <a:gamma/>
                    <a:tint val="13333"/>
                    <a:invGamma/>
                  </a:srgbClr>
                </a:gs>
                <a:gs pos="100000">
                  <a:srgbClr val="FF9900"/>
                </a:gs>
              </a:gsLst>
              <a:lin ang="18900000" scaled="1"/>
            </a:gradFill>
            <a:ln>
              <a:noFill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aphicFrame>
          <p:nvGraphicFramePr>
            <p:cNvPr id="41990" name="Object 6"/>
            <p:cNvGraphicFramePr>
              <a:graphicFrameLocks noChangeAspect="1"/>
            </p:cNvGraphicFramePr>
            <p:nvPr/>
          </p:nvGraphicFramePr>
          <p:xfrm>
            <a:off x="1119" y="143"/>
            <a:ext cx="4020" cy="4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0" r:id="rId3" imgW="698817" imgH="762317" progId="Equation.3">
                    <p:embed/>
                  </p:oleObj>
                </mc:Choice>
                <mc:Fallback>
                  <p:oleObj r:id="rId3" imgW="698817" imgH="7623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143"/>
                          <a:ext cx="4020" cy="4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1" name="Object 7"/>
            <p:cNvGraphicFramePr>
              <a:graphicFrameLocks noChangeAspect="1"/>
            </p:cNvGraphicFramePr>
            <p:nvPr/>
          </p:nvGraphicFramePr>
          <p:xfrm>
            <a:off x="5201" y="946"/>
            <a:ext cx="4539" cy="2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1" r:id="rId5" imgW="749942" imgH="419599" progId="Equation.3">
                    <p:embed/>
                  </p:oleObj>
                </mc:Choice>
                <mc:Fallback>
                  <p:oleObj r:id="rId5" imgW="749942" imgH="4195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1" y="946"/>
                          <a:ext cx="4539" cy="2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2" name="Object 8"/>
            <p:cNvGraphicFramePr>
              <a:graphicFrameLocks noChangeAspect="1"/>
            </p:cNvGraphicFramePr>
            <p:nvPr/>
          </p:nvGraphicFramePr>
          <p:xfrm>
            <a:off x="9828" y="976"/>
            <a:ext cx="3175" cy="2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2" r:id="rId7" imgW="533717" imgH="419417" progId="Equation.3">
                    <p:embed/>
                  </p:oleObj>
                </mc:Choice>
                <mc:Fallback>
                  <p:oleObj r:id="rId7" imgW="533717" imgH="419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8" y="976"/>
                          <a:ext cx="3175" cy="2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3" name="Object 9"/>
            <p:cNvGraphicFramePr>
              <a:graphicFrameLocks noChangeAspect="1"/>
            </p:cNvGraphicFramePr>
            <p:nvPr/>
          </p:nvGraphicFramePr>
          <p:xfrm>
            <a:off x="10735" y="4083"/>
            <a:ext cx="4237" cy="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3" r:id="rId9" imgW="724217" imgH="228917" progId="Equation.3">
                    <p:embed/>
                  </p:oleObj>
                </mc:Choice>
                <mc:Fallback>
                  <p:oleObj r:id="rId9" imgW="724217" imgH="2289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5" y="4083"/>
                          <a:ext cx="4237" cy="1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4" name="Group 10"/>
          <p:cNvGrpSpPr>
            <a:grpSpLocks/>
          </p:cNvGrpSpPr>
          <p:nvPr/>
        </p:nvGrpSpPr>
        <p:grpSpPr bwMode="auto">
          <a:xfrm>
            <a:off x="914703" y="3566080"/>
            <a:ext cx="8001000" cy="2819198"/>
            <a:chOff x="0" y="0"/>
            <a:chExt cx="15876" cy="5594"/>
          </a:xfrm>
        </p:grpSpPr>
        <p:sp>
          <p:nvSpPr>
            <p:cNvPr id="41995" name="AutoShape 11"/>
            <p:cNvSpPr>
              <a:spLocks noChangeArrowheads="1"/>
            </p:cNvSpPr>
            <p:nvPr/>
          </p:nvSpPr>
          <p:spPr bwMode="auto">
            <a:xfrm>
              <a:off x="0" y="0"/>
              <a:ext cx="15876" cy="5594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9900"/>
                </a:gs>
                <a:gs pos="50000">
                  <a:srgbClr val="FF9900">
                    <a:gamma/>
                    <a:tint val="13333"/>
                    <a:invGamma/>
                  </a:srgbClr>
                </a:gs>
                <a:gs pos="100000">
                  <a:srgbClr val="FF9900"/>
                </a:gs>
              </a:gsLst>
              <a:lin ang="18900000" scaled="1"/>
            </a:gradFill>
            <a:ln>
              <a:noFill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pSp>
          <p:nvGrpSpPr>
            <p:cNvPr id="41996" name="Group 12"/>
            <p:cNvGrpSpPr>
              <a:grpSpLocks noChangeAspect="1"/>
            </p:cNvGrpSpPr>
            <p:nvPr/>
          </p:nvGrpSpPr>
          <p:grpSpPr bwMode="auto">
            <a:xfrm>
              <a:off x="544" y="454"/>
              <a:ext cx="13832" cy="4967"/>
              <a:chOff x="0" y="0"/>
              <a:chExt cx="13832" cy="4967"/>
            </a:xfrm>
          </p:grpSpPr>
          <p:graphicFrame>
            <p:nvGraphicFramePr>
              <p:cNvPr id="41997" name="Object 13"/>
              <p:cNvGraphicFramePr>
                <a:graphicFrameLocks noChangeAspect="1"/>
              </p:cNvGraphicFramePr>
              <p:nvPr/>
            </p:nvGraphicFramePr>
            <p:xfrm>
              <a:off x="0" y="0"/>
              <a:ext cx="4092" cy="45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54" r:id="rId11" imgW="711517" imgH="787717" progId="Equation.3">
                      <p:embed/>
                    </p:oleObj>
                  </mc:Choice>
                  <mc:Fallback>
                    <p:oleObj r:id="rId11" imgW="711517" imgH="7877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4092" cy="4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8" name="Object 14"/>
              <p:cNvGraphicFramePr>
                <a:graphicFrameLocks noChangeAspect="1"/>
              </p:cNvGraphicFramePr>
              <p:nvPr/>
            </p:nvGraphicFramePr>
            <p:xfrm>
              <a:off x="3953" y="907"/>
              <a:ext cx="4539" cy="25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55" r:id="rId13" imgW="749942" imgH="419599" progId="Equation.3">
                      <p:embed/>
                    </p:oleObj>
                  </mc:Choice>
                  <mc:Fallback>
                    <p:oleObj r:id="rId13" imgW="749942" imgH="41959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3" y="907"/>
                            <a:ext cx="4539" cy="2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9" name="Object 15"/>
              <p:cNvGraphicFramePr>
                <a:graphicFrameLocks noChangeAspect="1"/>
              </p:cNvGraphicFramePr>
              <p:nvPr/>
            </p:nvGraphicFramePr>
            <p:xfrm>
              <a:off x="8506" y="907"/>
              <a:ext cx="3175" cy="2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56" r:id="rId15" imgW="533717" imgH="419417" progId="Equation.3">
                      <p:embed/>
                    </p:oleObj>
                  </mc:Choice>
                  <mc:Fallback>
                    <p:oleObj r:id="rId15" imgW="533717" imgH="4194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06" y="907"/>
                            <a:ext cx="3175" cy="2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00" name="Object 16"/>
              <p:cNvGraphicFramePr>
                <a:graphicFrameLocks noChangeAspect="1"/>
              </p:cNvGraphicFramePr>
              <p:nvPr/>
            </p:nvGraphicFramePr>
            <p:xfrm>
              <a:off x="9595" y="3629"/>
              <a:ext cx="4237" cy="1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57" r:id="rId17" imgW="724217" imgH="228917" progId="Equation.3">
                      <p:embed/>
                    </p:oleObj>
                  </mc:Choice>
                  <mc:Fallback>
                    <p:oleObj r:id="rId17" imgW="724217" imgH="2289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95" y="3629"/>
                            <a:ext cx="4237" cy="1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22849459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A460CF0-AEFC-4521-9421-43F7412823C4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DEC5C7D1-E274-4D86-A82E-3B5CE19474D3}" type="slidenum">
              <a:rPr lang="en-US" altLang="zh-CN"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24</a:t>
            </a:fld>
            <a:endParaRPr lang="en-US" altLang="zh-CN" sz="1400" b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7108" name="Object 2"/>
          <p:cNvGraphicFramePr>
            <a:graphicFrameLocks noChangeAspect="1"/>
          </p:cNvGraphicFramePr>
          <p:nvPr/>
        </p:nvGraphicFramePr>
        <p:xfrm>
          <a:off x="1687513" y="314325"/>
          <a:ext cx="32369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3" imgW="3228997" imgH="514350" progId="Equation.3">
                  <p:embed/>
                </p:oleObj>
              </mc:Choice>
              <mc:Fallback>
                <p:oleObj name="Equation" r:id="rId3" imgW="322899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314325"/>
                        <a:ext cx="32369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68313" y="892175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解法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kumimoji="1" lang="en-US" altLang="zh-CN" sz="2800" b="1">
                <a:solidFill>
                  <a:srgbClr val="007572"/>
                </a:solidFill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利用隐函数求导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260475" y="1433513"/>
          <a:ext cx="30337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5" imgW="3028818" imgH="914400" progId="Equation.3">
                  <p:embed/>
                </p:oleObj>
              </mc:Choice>
              <mc:Fallback>
                <p:oleObj name="Equation" r:id="rId5" imgW="3028818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433513"/>
                        <a:ext cx="30337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162050" y="4598988"/>
          <a:ext cx="2425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7" imgW="2419453" imgH="1047750" progId="Equation.3">
                  <p:embed/>
                </p:oleObj>
              </mc:Choice>
              <mc:Fallback>
                <p:oleObj name="Equation" r:id="rId7" imgW="2419453" imgH="10477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598988"/>
                        <a:ext cx="2425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345113" y="1411288"/>
          <a:ext cx="1447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9" imgW="1438326" imgH="914400" progId="Equation.3">
                  <p:embed/>
                </p:oleObj>
              </mc:Choice>
              <mc:Fallback>
                <p:oleObj name="Equation" r:id="rId9" imgW="1438326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7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1411288"/>
                        <a:ext cx="1447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095375" y="3535363"/>
          <a:ext cx="4397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11" imgW="438135" imgH="381000" progId="Equation.3">
                  <p:embed/>
                </p:oleObj>
              </mc:Choice>
              <mc:Fallback>
                <p:oleObj name="Equation" r:id="rId11" imgW="438135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535363"/>
                        <a:ext cx="4397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4506913" y="1868488"/>
            <a:ext cx="6477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593850" y="3300413"/>
          <a:ext cx="101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13" imgW="1009724" imgH="914400" progId="Equation.3">
                  <p:embed/>
                </p:oleObj>
              </mc:Choice>
              <mc:Fallback>
                <p:oleObj name="Equation" r:id="rId13" imgW="1009724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300413"/>
                        <a:ext cx="1016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584450" y="3168650"/>
          <a:ext cx="132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15" imgW="1314406" imgH="1066800" progId="Equation.3">
                  <p:embed/>
                </p:oleObj>
              </mc:Choice>
              <mc:Fallback>
                <p:oleObj name="Equation" r:id="rId15" imgW="1314406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168650"/>
                        <a:ext cx="1320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989388" y="3176588"/>
          <a:ext cx="1663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" name="Equation" r:id="rId17" imgW="1657218" imgH="1047750" progId="Equation.3">
                  <p:embed/>
                </p:oleObj>
              </mc:Choice>
              <mc:Fallback>
                <p:oleObj name="Equation" r:id="rId17" imgW="1657218" imgH="10477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3176588"/>
                        <a:ext cx="1663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2297113" y="4257675"/>
          <a:ext cx="129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Equation" r:id="rId19" imgW="1285809" imgH="914400" progId="Equation.3">
                  <p:embed/>
                </p:oleObj>
              </mc:Choice>
              <mc:Fallback>
                <p:oleObj name="Equation" r:id="rId19" imgW="1285809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4257675"/>
                        <a:ext cx="129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3668713" y="4614863"/>
          <a:ext cx="22082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Equation" r:id="rId21" imgW="2200209" imgH="1047750" progId="Equation.3">
                  <p:embed/>
                </p:oleObj>
              </mc:Choice>
              <mc:Fallback>
                <p:oleObj name="Equation" r:id="rId21" imgW="2200209" imgH="10477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4614863"/>
                        <a:ext cx="220821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Line 14"/>
          <p:cNvSpPr>
            <a:spLocks noChangeShapeType="1"/>
          </p:cNvSpPr>
          <p:nvPr/>
        </p:nvSpPr>
        <p:spPr bwMode="auto">
          <a:xfrm>
            <a:off x="2449513" y="2478088"/>
            <a:ext cx="0" cy="736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5497513" y="1487488"/>
            <a:ext cx="1981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zh-CN" sz="2800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47122" name="Object 16"/>
          <p:cNvGraphicFramePr>
            <a:graphicFrameLocks noChangeAspect="1"/>
          </p:cNvGraphicFramePr>
          <p:nvPr/>
        </p:nvGraphicFramePr>
        <p:xfrm>
          <a:off x="4964113" y="115888"/>
          <a:ext cx="11366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Equation" r:id="rId23" imgW="1133644" imgH="1047750" progId="Equation.3">
                  <p:embed/>
                </p:oleObj>
              </mc:Choice>
              <mc:Fallback>
                <p:oleObj name="Equation" r:id="rId23" imgW="1133644" imgH="10477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115888"/>
                        <a:ext cx="11366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2413000" y="2492375"/>
            <a:ext cx="1941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再对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求导</a:t>
            </a:r>
          </a:p>
        </p:txBody>
      </p:sp>
      <p:sp>
        <p:nvSpPr>
          <p:cNvPr id="47124" name="Rectangle 18"/>
          <p:cNvSpPr>
            <a:spLocks noChangeArrowheads="1"/>
          </p:cNvSpPr>
          <p:nvPr/>
        </p:nvSpPr>
        <p:spPr bwMode="auto">
          <a:xfrm>
            <a:off x="468313" y="312738"/>
            <a:ext cx="152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 dirty="0" smtClean="0">
                <a:solidFill>
                  <a:srgbClr val="007572"/>
                </a:solidFill>
              </a:rPr>
              <a:t>例</a:t>
            </a:r>
            <a:r>
              <a:rPr lang="en-US" altLang="zh-CN" sz="2800" dirty="0" smtClean="0">
                <a:solidFill>
                  <a:srgbClr val="007572"/>
                </a:solidFill>
              </a:rPr>
              <a:t>3  </a:t>
            </a:r>
            <a:r>
              <a:rPr lang="zh-CN" altLang="en-US" sz="2800" b="1" dirty="0">
                <a:solidFill>
                  <a:srgbClr val="0033CC"/>
                </a:solidFill>
              </a:rPr>
              <a:t>设</a:t>
            </a:r>
            <a:endParaRPr lang="zh-CN" altLang="en-US" sz="2800" b="1" dirty="0">
              <a:solidFill>
                <a:srgbClr val="0075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312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 autoUpdateAnimBg="0"/>
      <p:bldP spid="17416" grpId="0" animBg="1"/>
      <p:bldP spid="17422" grpId="0" animBg="1"/>
      <p:bldP spid="17423" grpId="0" autoUpdateAnimBg="0"/>
      <p:bldP spid="17425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4274F14-976A-4612-A80E-C2B95CE8A196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7C5D39D6-D3D5-4CEC-BFBA-430368FAF0AA}" type="slidenum">
              <a:rPr lang="en-US" altLang="zh-CN"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25</a:t>
            </a:fld>
            <a:endParaRPr lang="en-US" altLang="zh-CN" sz="1400" b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09600" y="9937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设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844675" y="990600"/>
          <a:ext cx="4403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Equation" r:id="rId3" imgW="4400418" imgH="514350" progId="Equation.DSMT4">
                  <p:embed/>
                </p:oleObj>
              </mc:Choice>
              <mc:Fallback>
                <p:oleObj name="Equation" r:id="rId3" imgW="4400418" imgH="5143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990600"/>
                        <a:ext cx="44037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09600" y="15382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则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766888" y="1677988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Equation" r:id="rId5" imgW="1276276" imgH="438150" progId="Equation.3">
                  <p:embed/>
                </p:oleObj>
              </mc:Choice>
              <mc:Fallback>
                <p:oleObj name="Equation" r:id="rId5" imgW="1276276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1677988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244600" y="2324100"/>
          <a:ext cx="2400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0" name="Equation" r:id="rId7" imgW="2390856" imgH="942975" progId="Equation.3">
                  <p:embed/>
                </p:oleObj>
              </mc:Choice>
              <mc:Fallback>
                <p:oleObj name="Equation" r:id="rId7" imgW="2390856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324100"/>
                        <a:ext cx="2400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2819400" y="34432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两边对 </a:t>
            </a:r>
            <a:r>
              <a:rPr kumimoji="1"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x </a:t>
            </a:r>
            <a:r>
              <a:rPr kumimoji="1" lang="zh-CN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求偏导</a:t>
            </a:r>
            <a:endParaRPr kumimoji="1" lang="zh-CN" altLang="en-US" sz="2800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2743200" y="3290888"/>
            <a:ext cx="0" cy="1066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219200" y="4457700"/>
          <a:ext cx="2400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1" name="Equation" r:id="rId9" imgW="2390856" imgH="1047750" progId="Equation.3">
                  <p:embed/>
                </p:oleObj>
              </mc:Choice>
              <mc:Fallback>
                <p:oleObj name="Equation" r:id="rId9" imgW="2390856" imgH="10477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57700"/>
                        <a:ext cx="2400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3689350" y="4038600"/>
          <a:ext cx="2260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2" name="Equation" r:id="rId11" imgW="2247871" imgH="1466850" progId="Equation.3">
                  <p:embed/>
                </p:oleObj>
              </mc:Choice>
              <mc:Fallback>
                <p:oleObj name="Equation" r:id="rId11" imgW="2247871" imgH="14668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4038600"/>
                        <a:ext cx="22606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5986463" y="4454525"/>
          <a:ext cx="2209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13" imgW="2200209" imgH="1047750" progId="Equation.3">
                  <p:embed/>
                </p:oleObj>
              </mc:Choice>
              <mc:Fallback>
                <p:oleObj name="Equation" r:id="rId13" imgW="2200209" imgH="10477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4454525"/>
                        <a:ext cx="2209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3746500" y="2324100"/>
          <a:ext cx="129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Equation" r:id="rId15" imgW="1285809" imgH="838200" progId="Equation.3">
                  <p:embed/>
                </p:oleObj>
              </mc:Choice>
              <mc:Fallback>
                <p:oleObj name="Equation" r:id="rId15" imgW="1285809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324100"/>
                        <a:ext cx="1295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5207000" y="2324100"/>
          <a:ext cx="104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name="Equation" r:id="rId17" imgW="1028788" imgH="838200" progId="Equation.3">
                  <p:embed/>
                </p:oleObj>
              </mc:Choice>
              <mc:Fallback>
                <p:oleObj name="Equation" r:id="rId17" imgW="1028788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324100"/>
                        <a:ext cx="1041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3149600" y="1676400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19" imgW="1638153" imgH="438150" progId="Equation.3">
                  <p:embed/>
                </p:oleObj>
              </mc:Choice>
              <mc:Fallback>
                <p:oleObj name="Equation" r:id="rId19" imgW="1638153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676400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Rectangle 16"/>
          <p:cNvSpPr>
            <a:spLocks noChangeArrowheads="1"/>
          </p:cNvSpPr>
          <p:nvPr/>
        </p:nvSpPr>
        <p:spPr bwMode="auto">
          <a:xfrm>
            <a:off x="609600" y="381000"/>
            <a:ext cx="2971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>
                <a:solidFill>
                  <a:srgbClr val="007572"/>
                </a:solidFill>
              </a:rPr>
              <a:t>解法</a:t>
            </a:r>
            <a:r>
              <a:rPr lang="en-US" altLang="zh-CN" sz="2800">
                <a:solidFill>
                  <a:srgbClr val="007572"/>
                </a:solidFill>
              </a:rPr>
              <a:t>2  </a:t>
            </a:r>
            <a:r>
              <a:rPr lang="en-US" altLang="zh-CN" sz="2800">
                <a:solidFill>
                  <a:srgbClr val="0033CC"/>
                </a:solidFill>
              </a:rPr>
              <a:t>  </a:t>
            </a:r>
            <a:r>
              <a:rPr lang="zh-CN" altLang="en-US" sz="2800">
                <a:solidFill>
                  <a:srgbClr val="0033CC"/>
                </a:solidFill>
              </a:rPr>
              <a:t>利用公式</a:t>
            </a:r>
          </a:p>
        </p:txBody>
      </p:sp>
    </p:spTree>
    <p:extLst>
      <p:ext uri="{BB962C8B-B14F-4D97-AF65-F5344CB8AC3E}">
        <p14:creationId xmlns:p14="http://schemas.microsoft.com/office/powerpoint/2010/main" val="31351400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6" grpId="0" autoUpdateAnimBg="0"/>
      <p:bldP spid="18439" grpId="0" autoUpdateAnimBg="0"/>
      <p:bldP spid="1844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2A31-552F-41EF-B8E2-CC090339032E}" type="slidenum">
              <a:rPr lang="zh-CN" altLang="zh-CN" smtClean="0">
                <a:solidFill>
                  <a:srgbClr val="000000"/>
                </a:solidFill>
              </a:rPr>
              <a:pPr/>
              <a:t>26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351855"/>
              </p:ext>
            </p:extLst>
          </p:nvPr>
        </p:nvGraphicFramePr>
        <p:xfrm>
          <a:off x="703409" y="696566"/>
          <a:ext cx="7696312" cy="2035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3" imgW="2590560" imgH="685800" progId="Equation.DSMT4">
                  <p:embed/>
                </p:oleObj>
              </mc:Choice>
              <mc:Fallback>
                <p:oleObj name="Equation" r:id="rId3" imgW="2590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09" y="696566"/>
                        <a:ext cx="7696312" cy="2035574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5545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7891-96BE-4A24-BCD4-53E7E7B667BB}" type="slidenum">
              <a:rPr lang="zh-CN" altLang="zh-CN">
                <a:solidFill>
                  <a:srgbClr val="000000"/>
                </a:solidFill>
              </a:rPr>
              <a:pPr/>
              <a:t>27</a:t>
            </a:fld>
            <a:endParaRPr lang="zh-CN" altLang="zh-CN">
              <a:solidFill>
                <a:srgbClr val="000000"/>
              </a:solidFill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765024"/>
            <a:ext cx="7985377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324556" y="2421064"/>
            <a:ext cx="143933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99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路：</a:t>
            </a:r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326" y="2204862"/>
            <a:ext cx="6408460" cy="1389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326" y="3644699"/>
            <a:ext cx="6083401" cy="1157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8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325" y="4868838"/>
            <a:ext cx="6696730" cy="1012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6252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87604-1A9A-4404-9861-3AEBEABC1E71}" type="slidenum">
              <a:rPr lang="zh-CN" altLang="zh-CN">
                <a:solidFill>
                  <a:srgbClr val="000000"/>
                </a:solidFill>
              </a:rPr>
              <a:pPr/>
              <a:t>2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609802" y="395111"/>
            <a:ext cx="6853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1295198" y="381000"/>
            <a:ext cx="68590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令</a:t>
            </a:r>
          </a:p>
        </p:txBody>
      </p:sp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151" y="527151"/>
            <a:ext cx="2095500" cy="34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437" y="527151"/>
            <a:ext cx="1257401" cy="33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1524000" y="1067405"/>
            <a:ext cx="68590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</a:p>
        </p:txBody>
      </p:sp>
      <p:pic>
        <p:nvPicPr>
          <p:cNvPr id="51207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087" y="1196925"/>
            <a:ext cx="1689302" cy="39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0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762" y="2273905"/>
            <a:ext cx="6249206" cy="467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9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12" y="3041952"/>
            <a:ext cx="457099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10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056" y="3016250"/>
            <a:ext cx="2120195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11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814" y="2943175"/>
            <a:ext cx="2692198" cy="914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755952" y="4373437"/>
            <a:ext cx="160060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整理得</a:t>
            </a:r>
          </a:p>
        </p:txBody>
      </p:sp>
      <p:pic>
        <p:nvPicPr>
          <p:cNvPr id="51213" name="Picture 1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802" y="4149675"/>
            <a:ext cx="457099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14" name="Picture 1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726" y="4221238"/>
            <a:ext cx="2286000" cy="927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5867198" y="189492"/>
          <a:ext cx="3142746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r:id="rId11" imgW="1257072" imgH="203429" progId="Equation.3">
                  <p:embed/>
                </p:oleObj>
              </mc:Choice>
              <mc:Fallback>
                <p:oleObj r:id="rId11" imgW="1257072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198" y="189492"/>
                        <a:ext cx="3142746" cy="508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566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3" grpId="0" autoUpdateAnimBg="0"/>
      <p:bldP spid="51206" grpId="0" autoUpdateAnimBg="0"/>
      <p:bldP spid="5121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07EC0-86B7-4BC7-8C92-67CB22C018BC}" type="slidenum">
              <a:rPr lang="zh-CN" altLang="zh-CN">
                <a:solidFill>
                  <a:srgbClr val="000000"/>
                </a:solidFill>
              </a:rPr>
              <a:pPr/>
              <a:t>29</a:t>
            </a:fld>
            <a:endParaRPr lang="zh-CN" altLang="zh-CN">
              <a:solidFill>
                <a:srgbClr val="000000"/>
              </a:solidFill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14" y="3573639"/>
            <a:ext cx="6840361" cy="53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976" y="4149675"/>
            <a:ext cx="2336901" cy="914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727" y="4078111"/>
            <a:ext cx="2679599" cy="938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1476627" y="5300738"/>
            <a:ext cx="160009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整理得</a:t>
            </a:r>
          </a:p>
        </p:txBody>
      </p:sp>
      <p:pic>
        <p:nvPicPr>
          <p:cNvPr id="5223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0" y="5086552"/>
            <a:ext cx="430389" cy="914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31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6738" y="5103687"/>
            <a:ext cx="2260298" cy="1066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2232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51" y="1076477"/>
            <a:ext cx="2387802" cy="965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2233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064" y="981227"/>
            <a:ext cx="2679599" cy="990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539750" y="2133802"/>
            <a:ext cx="160009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整理得</a:t>
            </a:r>
          </a:p>
        </p:txBody>
      </p:sp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512" y="2171599"/>
            <a:ext cx="457099" cy="965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36" name="Picture 1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563" y="2133802"/>
            <a:ext cx="2032000" cy="1002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2237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14" y="260552"/>
            <a:ext cx="6768797" cy="53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5867198" y="1989163"/>
          <a:ext cx="3142746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r:id="rId13" imgW="1257072" imgH="203429" progId="Equation.3">
                  <p:embed/>
                </p:oleObj>
              </mc:Choice>
              <mc:Fallback>
                <p:oleObj r:id="rId13" imgW="1257072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198" y="1989163"/>
                        <a:ext cx="3142746" cy="508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9" name="Picture 1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274" y="2636762"/>
            <a:ext cx="2095500" cy="34169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2240" name="Picture 1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274" y="3068663"/>
            <a:ext cx="1257401" cy="330099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2241" name="Picture 17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9556" y="2997100"/>
            <a:ext cx="1688294" cy="39208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2147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utoUpdateAnimBg="0"/>
      <p:bldP spid="5223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ABDB1-CF1E-44B1-87A4-A9B62809C07C}" type="slidenum">
              <a:rPr lang="zh-CN" altLang="zh-CN">
                <a:solidFill>
                  <a:srgbClr val="000000"/>
                </a:solidFill>
              </a:rPr>
              <a:pPr/>
              <a:t>3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71708"/>
              </p:ext>
            </p:extLst>
          </p:nvPr>
        </p:nvGraphicFramePr>
        <p:xfrm>
          <a:off x="544513" y="676275"/>
          <a:ext cx="66167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2641320" imgH="711000" progId="Equation.DSMT4">
                  <p:embed/>
                </p:oleObj>
              </mc:Choice>
              <mc:Fallback>
                <p:oleObj name="Equation" r:id="rId3" imgW="2641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676275"/>
                        <a:ext cx="6616700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683381" y="2781905"/>
          <a:ext cx="6450794" cy="1842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r:id="rId5" imgW="2578417" imgH="736917" progId="Equation.3">
                  <p:embed/>
                </p:oleObj>
              </mc:Choice>
              <mc:Fallback>
                <p:oleObj r:id="rId5" imgW="25784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81" y="2781905"/>
                        <a:ext cx="6450794" cy="1842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755952" y="5085040"/>
          <a:ext cx="4704040" cy="54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7" imgW="1877473" imgH="215936" progId="Equation.3">
                  <p:embed/>
                </p:oleObj>
              </mc:Choice>
              <mc:Fallback>
                <p:oleObj r:id="rId7" imgW="1877473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52" y="5085040"/>
                        <a:ext cx="4704040" cy="54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356084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2A8F6428-8D79-48CD-A786-FA2AA32ADC2F}" type="slidenum">
              <a:rPr lang="en-US" altLang="zh-CN"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30</a:t>
            </a:fld>
            <a:endParaRPr lang="en-US" altLang="zh-CN" sz="1400" b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6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539750" y="0"/>
            <a:ext cx="5111750" cy="908050"/>
          </a:xfrm>
        </p:spPr>
        <p:txBody>
          <a:bodyPr/>
          <a:lstStyle/>
          <a:p>
            <a:pPr algn="l" eaLnBrk="1" hangingPunct="1"/>
            <a:r>
              <a:rPr lang="zh-CN" altLang="en-US" smtClean="0"/>
              <a:t>二、方程组的情形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609600" y="1096963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隐函数存在定理还可以推广到方程组的情形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435100" y="2298700"/>
          <a:ext cx="2451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4" imgW="2438518" imgH="971550" progId="Equation.3">
                  <p:embed/>
                </p:oleObj>
              </mc:Choice>
              <mc:Fallback>
                <p:oleObj name="Equation" r:id="rId4" imgW="2438518" imgH="9715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298700"/>
                        <a:ext cx="2451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AutoShape 5"/>
          <p:cNvSpPr>
            <a:spLocks noChangeArrowheads="1"/>
          </p:cNvSpPr>
          <p:nvPr/>
        </p:nvSpPr>
        <p:spPr bwMode="auto">
          <a:xfrm>
            <a:off x="4038600" y="2687638"/>
            <a:ext cx="1295400" cy="152400"/>
          </a:xfrm>
          <a:prstGeom prst="rightArrow">
            <a:avLst>
              <a:gd name="adj1" fmla="val 50000"/>
              <a:gd name="adj2" fmla="val 212500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5397500" y="2286000"/>
          <a:ext cx="1765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6" imgW="1752541" imgH="971550" progId="Equation.3">
                  <p:embed/>
                </p:oleObj>
              </mc:Choice>
              <mc:Fallback>
                <p:oleObj name="Equation" r:id="rId6" imgW="1752541" imgH="9715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286000"/>
                        <a:ext cx="1765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609600" y="33528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由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F, G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的偏导数组成的行列式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125663" y="4038600"/>
          <a:ext cx="35131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8" imgW="3505082" imgH="933450" progId="Equation.3">
                  <p:embed/>
                </p:oleObj>
              </mc:Choice>
              <mc:Fallback>
                <p:oleObj name="Equation" r:id="rId8" imgW="3505082" imgH="933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4038600"/>
                        <a:ext cx="351313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79388" y="5141913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称为</a:t>
            </a:r>
            <a:r>
              <a:rPr kumimoji="1"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F, G </a:t>
            </a: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雅可比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( Jacobi )</a:t>
            </a: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行列式</a:t>
            </a: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609600" y="167640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以两个方程确定两个隐函数的情况为例 </a:t>
            </a: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,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6934200" y="16764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167240185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1" grpId="0" animBg="1"/>
      <p:bldP spid="19463" grpId="0" autoUpdateAnimBg="0"/>
      <p:bldP spid="19465" grpId="0" autoUpdateAnimBg="0"/>
      <p:bldP spid="19466" grpId="0" autoUpdateAnimBg="0"/>
      <p:bldP spid="19467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21D93D69-E309-4C12-8B10-134CB3D44476}" type="slidenum">
              <a:rPr lang="en-US" altLang="zh-CN"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31</a:t>
            </a:fld>
            <a:endParaRPr lang="en-US" altLang="zh-CN" sz="1400" b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428750" y="2009775"/>
          <a:ext cx="31035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Equation" r:id="rId4" imgW="3124141" imgH="438150" progId="Equation.3">
                  <p:embed/>
                </p:oleObj>
              </mc:Choice>
              <mc:Fallback>
                <p:oleObj name="Equation" r:id="rId4" imgW="3124141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009775"/>
                        <a:ext cx="31035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4495800" y="1004888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的某一邻域内具有连续偏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752600" y="381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设函数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192338" y="1066800"/>
          <a:ext cx="2336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Equation" r:id="rId6" imgW="2352726" imgH="438150" progId="Equation.3">
                  <p:embed/>
                </p:oleObj>
              </mc:Choice>
              <mc:Fallback>
                <p:oleObj name="Equation" r:id="rId6" imgW="2352726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1066800"/>
                        <a:ext cx="23368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971800" y="501650"/>
          <a:ext cx="35734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Equation" r:id="rId8" imgW="3600406" imgH="400050" progId="Equation.3">
                  <p:embed/>
                </p:oleObj>
              </mc:Choice>
              <mc:Fallback>
                <p:oleObj name="Equation" r:id="rId8" imgW="3600406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1650"/>
                        <a:ext cx="35734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304800" y="378936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则方程组</a:t>
            </a: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889125" y="3905250"/>
          <a:ext cx="50196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name="Equation" r:id="rId10" imgW="5057797" imgH="400050" progId="Equation.3">
                  <p:embed/>
                </p:oleObj>
              </mc:Choice>
              <mc:Fallback>
                <p:oleObj name="Equation" r:id="rId10" imgW="5057797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905250"/>
                        <a:ext cx="50196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914400" y="292417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</a:rPr>
              <a:t>③</a:t>
            </a:r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6910388" y="3851275"/>
          <a:ext cx="19288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" name="Equation" r:id="rId12" imgW="1943188" imgH="457200" progId="Equation.3">
                  <p:embed/>
                </p:oleObj>
              </mc:Choice>
              <mc:Fallback>
                <p:oleObj name="Equation" r:id="rId12" imgW="1943188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3851275"/>
                        <a:ext cx="19288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2362200" y="4924425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的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单值连续函数</a:t>
            </a:r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5018088" y="5018088"/>
          <a:ext cx="34401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name="Equation" r:id="rId14" imgW="3457421" imgH="400050" progId="Equation.3">
                  <p:embed/>
                </p:oleObj>
              </mc:Choice>
              <mc:Fallback>
                <p:oleObj name="Equation" r:id="rId14" imgW="3457421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5018088"/>
                        <a:ext cx="34401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304800" y="5472113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且有偏导数公式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:</a:t>
            </a: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914400" y="9953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</a:rPr>
              <a:t>① </a:t>
            </a:r>
            <a:r>
              <a:rPr kumimoji="1" lang="zh-CN" altLang="en-US" sz="280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在点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914400" y="19161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</a:rPr>
              <a:t>②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304800" y="4391025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的某一邻域内可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唯一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确定一组满足条件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6553200" y="41116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满足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:</a:t>
            </a:r>
          </a:p>
        </p:txBody>
      </p: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1447800" y="2781300"/>
          <a:ext cx="29194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name="Equation" r:id="rId16" imgW="2952912" imgH="971550" progId="Equation.3">
                  <p:embed/>
                </p:oleObj>
              </mc:Choice>
              <mc:Fallback>
                <p:oleObj name="Equation" r:id="rId16" imgW="2952912" imgH="9715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81300"/>
                        <a:ext cx="291941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4662488" y="2009775"/>
          <a:ext cx="31035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1" name="Equation" r:id="rId18" imgW="3124141" imgH="438150" progId="Equation.3">
                  <p:embed/>
                </p:oleObj>
              </mc:Choice>
              <mc:Fallback>
                <p:oleObj name="Equation" r:id="rId18" imgW="3124141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2009775"/>
                        <a:ext cx="31035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1331913" y="1412875"/>
            <a:ext cx="1562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导数；</a:t>
            </a:r>
          </a:p>
        </p:txBody>
      </p:sp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6461125" y="4483100"/>
          <a:ext cx="2301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2" name="Equation" r:id="rId20" imgW="2314597" imgH="438150" progId="Equation.3">
                  <p:embed/>
                </p:oleObj>
              </mc:Choice>
              <mc:Fallback>
                <p:oleObj name="Equation" r:id="rId20" imgW="2314597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4483100"/>
                        <a:ext cx="23018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22"/>
          <p:cNvGraphicFramePr>
            <a:graphicFrameLocks noChangeAspect="1"/>
          </p:cNvGraphicFramePr>
          <p:nvPr/>
        </p:nvGraphicFramePr>
        <p:xfrm>
          <a:off x="401638" y="5016500"/>
          <a:ext cx="20367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" name="Equation" r:id="rId22" imgW="2048044" imgH="438150" progId="Equation.3">
                  <p:embed/>
                </p:oleObj>
              </mc:Choice>
              <mc:Fallback>
                <p:oleObj name="Equation" r:id="rId22" imgW="2048044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5016500"/>
                        <a:ext cx="20367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0" name="Rectangle 23"/>
          <p:cNvSpPr>
            <a:spLocks noChangeArrowheads="1"/>
          </p:cNvSpPr>
          <p:nvPr/>
        </p:nvSpPr>
        <p:spPr bwMode="auto">
          <a:xfrm>
            <a:off x="609600" y="381000"/>
            <a:ext cx="1371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7572"/>
                </a:solidFill>
                <a:latin typeface="楷体_GB2312" pitchFamily="1" charset="-122"/>
              </a:rPr>
              <a:t>定理</a:t>
            </a:r>
            <a:r>
              <a:rPr lang="en-US" altLang="zh-CN" sz="2800" b="1">
                <a:solidFill>
                  <a:srgbClr val="007572"/>
                </a:solidFill>
                <a:latin typeface="楷体_GB2312" pitchFamily="1" charset="-122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20324437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08" grpId="0" autoUpdateAnimBg="0"/>
      <p:bldP spid="21511" grpId="0" autoUpdateAnimBg="0"/>
      <p:bldP spid="21513" grpId="0" autoUpdateAnimBg="0"/>
      <p:bldP spid="21515" grpId="0" autoUpdateAnimBg="0"/>
      <p:bldP spid="21517" grpId="0" autoUpdateAnimBg="0"/>
      <p:bldP spid="21518" grpId="0" autoUpdateAnimBg="0"/>
      <p:bldP spid="21519" grpId="0" autoUpdateAnimBg="0"/>
      <p:bldP spid="21520" grpId="0" autoUpdateAnimBg="0"/>
      <p:bldP spid="21521" grpId="0" autoUpdateAnimBg="0"/>
      <p:bldP spid="2152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84192479-0637-43F3-9479-142D17F6E904}" type="slidenum">
              <a:rPr lang="en-US" altLang="zh-CN"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32</a:t>
            </a:fld>
            <a:endParaRPr lang="en-US" altLang="zh-CN" sz="1400" b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1204" name="Object 2"/>
          <p:cNvGraphicFramePr>
            <a:graphicFrameLocks noChangeAspect="1"/>
          </p:cNvGraphicFramePr>
          <p:nvPr/>
        </p:nvGraphicFramePr>
        <p:xfrm>
          <a:off x="652463" y="368300"/>
          <a:ext cx="26019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" name="Equation" r:id="rId4" imgW="2590682" imgH="914400" progId="Equation.3">
                  <p:embed/>
                </p:oleObj>
              </mc:Choice>
              <mc:Fallback>
                <p:oleObj name="Equation" r:id="rId4" imgW="2590682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68300"/>
                        <a:ext cx="26019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2474913" y="1293813"/>
            <a:ext cx="222250" cy="158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914400" y="1881188"/>
          <a:ext cx="251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Equation" r:id="rId6" imgW="2505244" imgH="914400" progId="Equation.3">
                  <p:embed/>
                </p:oleObj>
              </mc:Choice>
              <mc:Fallback>
                <p:oleObj name="Equation" r:id="rId6" imgW="2505244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81188"/>
                        <a:ext cx="251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2590800" y="2819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638425" y="3454400"/>
          <a:ext cx="25003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8" imgW="2495712" imgH="914400" progId="Equation.3">
                  <p:embed/>
                </p:oleObj>
              </mc:Choice>
              <mc:Fallback>
                <p:oleObj name="Equation" r:id="rId8" imgW="2495712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3454400"/>
                        <a:ext cx="25003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4724400" y="4343400"/>
            <a:ext cx="228600" cy="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698750" y="4953000"/>
          <a:ext cx="251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Equation" r:id="rId10" imgW="2505244" imgH="914400" progId="Equation.3">
                  <p:embed/>
                </p:oleObj>
              </mc:Choice>
              <mc:Fallback>
                <p:oleObj name="Equation" r:id="rId10" imgW="2505244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953000"/>
                        <a:ext cx="251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4724400" y="5943600"/>
            <a:ext cx="304800" cy="15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 useBgFill="1"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260350" y="3917950"/>
            <a:ext cx="2133600" cy="1809750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定理证明略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仅推导偏导数公式如下：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3200400" y="280988"/>
          <a:ext cx="34020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8" name="Equation" r:id="rId12" imgW="3391047" imgH="1476375" progId="Equation.3">
                  <p:embed/>
                </p:oleObj>
              </mc:Choice>
              <mc:Fallback>
                <p:oleObj name="Equation" r:id="rId12" imgW="3391047" imgH="14763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0988"/>
                        <a:ext cx="340201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3379788" y="1822450"/>
          <a:ext cx="340201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name="Equation" r:id="rId14" imgW="3391047" imgH="1476375" progId="Equation.3">
                  <p:embed/>
                </p:oleObj>
              </mc:Choice>
              <mc:Fallback>
                <p:oleObj name="Equation" r:id="rId14" imgW="3391047" imgH="14763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1822450"/>
                        <a:ext cx="3402012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5181600" y="3371850"/>
          <a:ext cx="33512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name="Equation" r:id="rId16" imgW="3343385" imgH="1476375" progId="Equation.3">
                  <p:embed/>
                </p:oleObj>
              </mc:Choice>
              <mc:Fallback>
                <p:oleObj name="Equation" r:id="rId16" imgW="3343385" imgH="14763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71850"/>
                        <a:ext cx="335121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5181600" y="4870450"/>
          <a:ext cx="34528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18" imgW="3447888" imgH="1476375" progId="Equation.3">
                  <p:embed/>
                </p:oleObj>
              </mc:Choice>
              <mc:Fallback>
                <p:oleObj name="Equation" r:id="rId18" imgW="3447888" imgH="14763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70450"/>
                        <a:ext cx="345281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5562600" y="266700"/>
          <a:ext cx="46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20" imgW="457200" imgH="942975" progId="Equation.3">
                  <p:embed/>
                </p:oleObj>
              </mc:Choice>
              <mc:Fallback>
                <p:oleObj name="Equation" r:id="rId20" imgW="457200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6700"/>
                        <a:ext cx="46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5708650" y="1828800"/>
          <a:ext cx="482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Equation" r:id="rId22" imgW="476265" imgH="990600" progId="Equation.3">
                  <p:embed/>
                </p:oleObj>
              </mc:Choice>
              <mc:Fallback>
                <p:oleObj name="Equation" r:id="rId22" imgW="476265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828800"/>
                        <a:ext cx="482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7924800" y="3390900"/>
          <a:ext cx="46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Equation" r:id="rId24" imgW="457200" imgH="942975" progId="Equation.3">
                  <p:embed/>
                </p:oleObj>
              </mc:Choice>
              <mc:Fallback>
                <p:oleObj name="Equation" r:id="rId24" imgW="457200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390900"/>
                        <a:ext cx="46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8001000" y="4876800"/>
          <a:ext cx="482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Equation" r:id="rId26" imgW="476265" imgH="990600" progId="Equation.3">
                  <p:embed/>
                </p:oleObj>
              </mc:Choice>
              <mc:Fallback>
                <p:oleObj name="Equation" r:id="rId26" imgW="476265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876800"/>
                        <a:ext cx="482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47399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nimBg="1"/>
      <p:bldP spid="23557" grpId="0" animBg="1"/>
      <p:bldP spid="23559" grpId="0" animBg="1"/>
      <p:bldP spid="23561" grpId="0" animBg="1"/>
      <p:bldP spid="23562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67965637-BF42-4274-8158-4AE0510A1456}" type="slidenum">
              <a:rPr lang="en-US" altLang="zh-CN"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33</a:t>
            </a:fld>
            <a:endParaRPr lang="en-US" altLang="zh-CN" sz="1400" b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752600" y="1447800"/>
          <a:ext cx="41132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6" name="Equation" r:id="rId4" imgW="4105268" imgH="990600" progId="Equation.3">
                  <p:embed/>
                </p:oleObj>
              </mc:Choice>
              <mc:Fallback>
                <p:oleObj name="Equation" r:id="rId4" imgW="4105268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9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47800"/>
                        <a:ext cx="41132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3"/>
          <p:cNvGraphicFramePr>
            <a:graphicFrameLocks noChangeAspect="1"/>
          </p:cNvGraphicFramePr>
          <p:nvPr/>
        </p:nvGraphicFramePr>
        <p:xfrm>
          <a:off x="2122488" y="292100"/>
          <a:ext cx="24495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7" name="Equation" r:id="rId6" imgW="2438518" imgH="990600" progId="Equation.3">
                  <p:embed/>
                </p:oleObj>
              </mc:Choice>
              <mc:Fallback>
                <p:oleObj name="Equation" r:id="rId6" imgW="2438518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292100"/>
                        <a:ext cx="244951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4"/>
          <p:cNvSpPr txBox="1">
            <a:spLocks noChangeArrowheads="1"/>
          </p:cNvSpPr>
          <p:nvPr/>
        </p:nvSpPr>
        <p:spPr bwMode="auto">
          <a:xfrm>
            <a:off x="4572000" y="4714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有隐函数组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8382000" y="4714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则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304800" y="2986088"/>
            <a:ext cx="278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两边对 </a:t>
            </a:r>
            <a:r>
              <a:rPr kumimoji="1"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x </a:t>
            </a: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求导得</a:t>
            </a:r>
          </a:p>
        </p:txBody>
      </p:sp>
      <p:graphicFrame>
        <p:nvGraphicFramePr>
          <p:cNvPr id="52233" name="Object 7"/>
          <p:cNvGraphicFramePr>
            <a:graphicFrameLocks noChangeAspect="1"/>
          </p:cNvGraphicFramePr>
          <p:nvPr/>
        </p:nvGraphicFramePr>
        <p:xfrm>
          <a:off x="6489700" y="228600"/>
          <a:ext cx="1968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8" name="Equation" r:id="rId8" imgW="1962253" imgH="990600" progId="Equation.3">
                  <p:embed/>
                </p:oleObj>
              </mc:Choice>
              <mc:Fallback>
                <p:oleObj name="Equation" r:id="rId8" imgW="1962253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9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228600"/>
                        <a:ext cx="1968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317750" y="1828800"/>
            <a:ext cx="2411413" cy="0"/>
            <a:chOff x="384" y="864"/>
            <a:chExt cx="1632" cy="0"/>
          </a:xfrm>
        </p:grpSpPr>
        <p:sp>
          <p:nvSpPr>
            <p:cNvPr id="52267" name="Line 9"/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2268" name="Line 10"/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2269" name="Line 11"/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625725" y="2438400"/>
            <a:ext cx="2447925" cy="0"/>
            <a:chOff x="384" y="864"/>
            <a:chExt cx="1632" cy="0"/>
          </a:xfrm>
        </p:grpSpPr>
        <p:sp>
          <p:nvSpPr>
            <p:cNvPr id="52264" name="Line 13"/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2265" name="Line 14"/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2266" name="Line 15"/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640013" y="2439988"/>
            <a:ext cx="2447925" cy="0"/>
            <a:chOff x="384" y="864"/>
            <a:chExt cx="1632" cy="0"/>
          </a:xfrm>
        </p:grpSpPr>
        <p:sp>
          <p:nvSpPr>
            <p:cNvPr id="52261" name="Line 17"/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2262" name="Line 18"/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2263" name="Line 19"/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2916238" y="2727325"/>
          <a:ext cx="4619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9" name="Equation" r:id="rId10" imgW="371409" imgH="895350" progId="Equation.3">
                  <p:embed/>
                </p:oleObj>
              </mc:Choice>
              <mc:Fallback>
                <p:oleObj name="Equation" r:id="rId10" imgW="371409" imgH="895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727325"/>
                        <a:ext cx="4619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4364038" y="2438400"/>
          <a:ext cx="55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0" name="Equation" r:id="rId12" imgW="552524" imgH="914400" progId="Equation.3">
                  <p:embed/>
                </p:oleObj>
              </mc:Choice>
              <mc:Fallback>
                <p:oleObj name="Equation" r:id="rId12" imgW="552524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2438400"/>
                        <a:ext cx="55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5735638" y="2438400"/>
          <a:ext cx="55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1" name="Equation" r:id="rId14" imgW="552524" imgH="914400" progId="Equation.3">
                  <p:embed/>
                </p:oleObj>
              </mc:Choice>
              <mc:Fallback>
                <p:oleObj name="Equation" r:id="rId14" imgW="552524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2438400"/>
                        <a:ext cx="55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4364038" y="3340100"/>
          <a:ext cx="55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2" name="Equation" r:id="rId16" imgW="552524" imgH="914400" progId="Equation.3">
                  <p:embed/>
                </p:oleObj>
              </mc:Choice>
              <mc:Fallback>
                <p:oleObj name="Equation" r:id="rId16" imgW="552524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3340100"/>
                        <a:ext cx="55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5735638" y="3357563"/>
          <a:ext cx="55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3" name="Equation" r:id="rId18" imgW="552524" imgH="914400" progId="Equation.3">
                  <p:embed/>
                </p:oleObj>
              </mc:Choice>
              <mc:Fallback>
                <p:oleObj name="Equation" r:id="rId18" imgW="552524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357563"/>
                        <a:ext cx="55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3214688" y="2635250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4" name="Equation" r:id="rId20" imgW="380941" imgH="438150" progId="Equation.3">
                  <p:embed/>
                </p:oleObj>
              </mc:Choice>
              <mc:Fallback>
                <p:oleObj name="Equation" r:id="rId20" imgW="380941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635250"/>
                        <a:ext cx="39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26"/>
          <p:cNvGraphicFramePr>
            <a:graphicFrameLocks noChangeAspect="1"/>
          </p:cNvGraphicFramePr>
          <p:nvPr/>
        </p:nvGraphicFramePr>
        <p:xfrm>
          <a:off x="3627438" y="2635250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5" name="Equation" r:id="rId22" imgW="666912" imgH="438150" progId="Equation.3">
                  <p:embed/>
                </p:oleObj>
              </mc:Choice>
              <mc:Fallback>
                <p:oleObj name="Equation" r:id="rId22" imgW="666912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635250"/>
                        <a:ext cx="67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Object 27"/>
          <p:cNvGraphicFramePr>
            <a:graphicFrameLocks noChangeAspect="1"/>
          </p:cNvGraphicFramePr>
          <p:nvPr/>
        </p:nvGraphicFramePr>
        <p:xfrm>
          <a:off x="4973638" y="2635250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6" name="Equation" r:id="rId24" imgW="638315" imgH="438150" progId="Equation.3">
                  <p:embed/>
                </p:oleObj>
              </mc:Choice>
              <mc:Fallback>
                <p:oleObj name="Equation" r:id="rId24" imgW="638315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2635250"/>
                        <a:ext cx="64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8" name="Object 28"/>
          <p:cNvGraphicFramePr>
            <a:graphicFrameLocks noChangeAspect="1"/>
          </p:cNvGraphicFramePr>
          <p:nvPr/>
        </p:nvGraphicFramePr>
        <p:xfrm>
          <a:off x="6345238" y="2690813"/>
          <a:ext cx="4572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7" name="Equation" r:id="rId26" imgW="485797" imgH="304800" progId="Equation.3">
                  <p:embed/>
                </p:oleObj>
              </mc:Choice>
              <mc:Fallback>
                <p:oleObj name="Equation" r:id="rId26" imgW="485797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2690813"/>
                        <a:ext cx="4572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29"/>
          <p:cNvGraphicFramePr>
            <a:graphicFrameLocks noChangeAspect="1"/>
          </p:cNvGraphicFramePr>
          <p:nvPr/>
        </p:nvGraphicFramePr>
        <p:xfrm>
          <a:off x="3216275" y="3549650"/>
          <a:ext cx="43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8" name="Equation" r:id="rId28" imgW="419071" imgH="438150" progId="Equation.3">
                  <p:embed/>
                </p:oleObj>
              </mc:Choice>
              <mc:Fallback>
                <p:oleObj name="Equation" r:id="rId28" imgW="419071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3549650"/>
                        <a:ext cx="43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/>
          <p:cNvGraphicFramePr>
            <a:graphicFrameLocks noChangeAspect="1"/>
          </p:cNvGraphicFramePr>
          <p:nvPr/>
        </p:nvGraphicFramePr>
        <p:xfrm>
          <a:off x="3648075" y="3549650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9" name="Equation" r:id="rId30" imgW="704688" imgH="438150" progId="Equation.3">
                  <p:embed/>
                </p:oleObj>
              </mc:Choice>
              <mc:Fallback>
                <p:oleObj name="Equation" r:id="rId30" imgW="704688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3549650"/>
                        <a:ext cx="71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31"/>
          <p:cNvGraphicFramePr>
            <a:graphicFrameLocks noChangeAspect="1"/>
          </p:cNvGraphicFramePr>
          <p:nvPr/>
        </p:nvGraphicFramePr>
        <p:xfrm>
          <a:off x="4973638" y="3565525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0" name="Equation" r:id="rId32" imgW="676444" imgH="438150" progId="Equation.3">
                  <p:embed/>
                </p:oleObj>
              </mc:Choice>
              <mc:Fallback>
                <p:oleObj name="Equation" r:id="rId32" imgW="676444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3565525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2" name="Object 32"/>
          <p:cNvGraphicFramePr>
            <a:graphicFrameLocks noChangeAspect="1"/>
          </p:cNvGraphicFramePr>
          <p:nvPr/>
        </p:nvGraphicFramePr>
        <p:xfrm>
          <a:off x="6421438" y="3605213"/>
          <a:ext cx="4572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1" name="Equation" r:id="rId34" imgW="485797" imgH="304800" progId="Equation.3">
                  <p:embed/>
                </p:oleObj>
              </mc:Choice>
              <mc:Fallback>
                <p:oleObj name="Equation" r:id="rId34" imgW="485797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3605213"/>
                        <a:ext cx="4572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314575" y="1825625"/>
            <a:ext cx="2411413" cy="0"/>
            <a:chOff x="384" y="864"/>
            <a:chExt cx="1632" cy="0"/>
          </a:xfrm>
        </p:grpSpPr>
        <p:sp>
          <p:nvSpPr>
            <p:cNvPr id="52258" name="Line 34"/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349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2259" name="Line 35"/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349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2260" name="Line 36"/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349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sp>
        <p:nvSpPr>
          <p:cNvPr id="52251" name="Rectangle 37"/>
          <p:cNvSpPr>
            <a:spLocks noChangeArrowheads="1"/>
          </p:cNvSpPr>
          <p:nvPr/>
        </p:nvSpPr>
        <p:spPr bwMode="auto">
          <a:xfrm>
            <a:off x="468313" y="549275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>
                <a:solidFill>
                  <a:srgbClr val="0033CC"/>
                </a:solidFill>
              </a:rPr>
              <a:t>设方程组</a:t>
            </a:r>
          </a:p>
        </p:txBody>
      </p:sp>
      <p:sp>
        <p:nvSpPr>
          <p:cNvPr id="25638" name="Rectangle 38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985000" y="2565400"/>
            <a:ext cx="1979613" cy="138271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二元线性代数方程组解的公式</a:t>
            </a:r>
          </a:p>
        </p:txBody>
      </p:sp>
      <p:graphicFrame>
        <p:nvGraphicFramePr>
          <p:cNvPr id="25639" name="Object 39"/>
          <p:cNvGraphicFramePr>
            <a:graphicFrameLocks noChangeAspect="1"/>
          </p:cNvGraphicFramePr>
          <p:nvPr/>
        </p:nvGraphicFramePr>
        <p:xfrm>
          <a:off x="744538" y="4197350"/>
          <a:ext cx="51228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2" name="Equation" r:id="rId36" imgW="5105459" imgH="914400" progId="Equation.3">
                  <p:embed/>
                </p:oleObj>
              </mc:Choice>
              <mc:Fallback>
                <p:oleObj name="Equation" r:id="rId36" imgW="5105459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197350"/>
                        <a:ext cx="51228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0" name="Object 40"/>
          <p:cNvGraphicFramePr>
            <a:graphicFrameLocks noChangeAspect="1"/>
          </p:cNvGraphicFramePr>
          <p:nvPr/>
        </p:nvGraphicFramePr>
        <p:xfrm>
          <a:off x="2362200" y="5257800"/>
          <a:ext cx="2589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3" name="Equation" r:id="rId38" imgW="2581150" imgH="1009650" progId="Equation.3">
                  <p:embed/>
                </p:oleObj>
              </mc:Choice>
              <mc:Fallback>
                <p:oleObj name="Equation" r:id="rId38" imgW="2581150" imgH="10096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57800"/>
                        <a:ext cx="25892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1" name="Text Box 41"/>
          <p:cNvSpPr txBox="1">
            <a:spLocks noChangeArrowheads="1"/>
          </p:cNvSpPr>
          <p:nvPr/>
        </p:nvSpPr>
        <p:spPr bwMode="auto">
          <a:xfrm>
            <a:off x="5791200" y="43576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在点</a:t>
            </a:r>
            <a:r>
              <a:rPr kumimoji="1"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kumimoji="1"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的某邻域内</a:t>
            </a:r>
          </a:p>
        </p:txBody>
      </p:sp>
      <p:sp>
        <p:nvSpPr>
          <p:cNvPr id="25642" name="Text Box 42"/>
          <p:cNvSpPr txBox="1">
            <a:spLocks noChangeArrowheads="1"/>
          </p:cNvSpPr>
          <p:nvPr/>
        </p:nvSpPr>
        <p:spPr bwMode="auto">
          <a:xfrm>
            <a:off x="4972050" y="545465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故得</a:t>
            </a:r>
          </a:p>
        </p:txBody>
      </p:sp>
      <p:sp>
        <p:nvSpPr>
          <p:cNvPr id="25643" name="Text Box 43"/>
          <p:cNvSpPr txBox="1">
            <a:spLocks noChangeArrowheads="1"/>
          </p:cNvSpPr>
          <p:nvPr/>
        </p:nvSpPr>
        <p:spPr bwMode="auto">
          <a:xfrm>
            <a:off x="344488" y="5407025"/>
            <a:ext cx="2093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系数行列式</a:t>
            </a:r>
          </a:p>
        </p:txBody>
      </p:sp>
    </p:spTree>
    <p:extLst>
      <p:ext uri="{BB962C8B-B14F-4D97-AF65-F5344CB8AC3E}">
        <p14:creationId xmlns:p14="http://schemas.microsoft.com/office/powerpoint/2010/main" val="10814877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utoUpdateAnimBg="0"/>
      <p:bldP spid="25606" grpId="0" autoUpdateAnimBg="0"/>
      <p:bldP spid="25638" grpId="0" animBg="1"/>
      <p:bldP spid="25641" grpId="0" autoUpdateAnimBg="0"/>
      <p:bldP spid="25642" grpId="0" build="p" autoUpdateAnimBg="0"/>
      <p:bldP spid="2564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8A18F479-8FDB-4B95-9001-8034C36F3519}" type="slidenum">
              <a:rPr lang="en-US" altLang="zh-CN"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34</a:t>
            </a:fld>
            <a:endParaRPr lang="en-US" altLang="zh-CN" sz="1400" b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685800" y="29210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同样可得</a:t>
            </a:r>
            <a:endParaRPr kumimoji="1" lang="zh-CN" altLang="en-US" sz="2800">
              <a:solidFill>
                <a:srgbClr val="0033CC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517775" y="3567113"/>
          <a:ext cx="25463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3" imgW="2533488" imgH="914400" progId="Equation.3">
                  <p:embed/>
                </p:oleObj>
              </mc:Choice>
              <mc:Fallback>
                <p:oleObj name="Equation" r:id="rId3" imgW="2533488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567113"/>
                        <a:ext cx="25463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4"/>
          <p:cNvGraphicFramePr>
            <a:graphicFrameLocks noChangeAspect="1"/>
          </p:cNvGraphicFramePr>
          <p:nvPr/>
        </p:nvGraphicFramePr>
        <p:xfrm>
          <a:off x="2517775" y="609600"/>
          <a:ext cx="25463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5" imgW="2533488" imgH="914400" progId="Equation.3">
                  <p:embed/>
                </p:oleObj>
              </mc:Choice>
              <mc:Fallback>
                <p:oleObj name="Equation" r:id="rId5" imgW="2533488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609600"/>
                        <a:ext cx="25463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517775" y="1752600"/>
          <a:ext cx="25892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7" imgW="2581150" imgH="914400" progId="Equation.3">
                  <p:embed/>
                </p:oleObj>
              </mc:Choice>
              <mc:Fallback>
                <p:oleObj name="Equation" r:id="rId7" imgW="258115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1752600"/>
                        <a:ext cx="25892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2517775" y="4724400"/>
          <a:ext cx="25463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9" imgW="2533488" imgH="914400" progId="Equation.3">
                  <p:embed/>
                </p:oleObj>
              </mc:Choice>
              <mc:Fallback>
                <p:oleObj name="Equation" r:id="rId9" imgW="2533488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724400"/>
                        <a:ext cx="25463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6818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C1582-FEBF-42F2-83CA-94D5C80A1421}" type="slidenum">
              <a:rPr lang="zh-CN" altLang="zh-CN">
                <a:solidFill>
                  <a:srgbClr val="000000"/>
                </a:solidFill>
              </a:rPr>
              <a:pPr/>
              <a:t>3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395111" y="260552"/>
            <a:ext cx="2592413" cy="708014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1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课本</a:t>
            </a:r>
            <a:r>
              <a:rPr lang="zh-CN" altLang="zh-CN" sz="4001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定理</a:t>
            </a:r>
            <a:r>
              <a:rPr lang="zh-CN" altLang="zh-CN" sz="4001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3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51984" y="1196925"/>
          <a:ext cx="8378472" cy="276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r:id="rId3" imgW="4191317" imgH="1384617" progId="Equation.3">
                  <p:embed/>
                </p:oleObj>
              </mc:Choice>
              <mc:Fallback>
                <p:oleObj r:id="rId3" imgW="4191317" imgH="1384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84" y="1196925"/>
                        <a:ext cx="8378472" cy="2767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4066016" y="3500564"/>
          <a:ext cx="2590397" cy="91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r:id="rId5" imgW="1296279" imgH="457716" progId="Equation.3">
                  <p:embed/>
                </p:oleObj>
              </mc:Choice>
              <mc:Fallback>
                <p:oleObj r:id="rId5" imgW="1296279" imgH="4577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016" y="3500564"/>
                        <a:ext cx="2590397" cy="914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322036" y="4508500"/>
          <a:ext cx="8104817" cy="43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r:id="rId7" imgW="4046349" imgH="215936" progId="Equation.3">
                  <p:embed/>
                </p:oleObj>
              </mc:Choice>
              <mc:Fallback>
                <p:oleObj r:id="rId7" imgW="4046349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36" y="4508500"/>
                        <a:ext cx="8104817" cy="432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008314" y="4941913"/>
          <a:ext cx="3381627" cy="15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r:id="rId9" imgW="1689417" imgH="787717" progId="Equation.3">
                  <p:embed/>
                </p:oleObj>
              </mc:Choice>
              <mc:Fallback>
                <p:oleObj r:id="rId9" imgW="1689417" imgH="787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314" y="4941913"/>
                        <a:ext cx="3381627" cy="15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573307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875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375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875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CD45C-5EC0-491C-8F7F-5F033BA3A477}" type="slidenum">
              <a:rPr lang="zh-CN" altLang="zh-CN">
                <a:solidFill>
                  <a:srgbClr val="000000"/>
                </a:solidFill>
              </a:rPr>
              <a:pPr/>
              <a:t>3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371802" y="525639"/>
            <a:ext cx="762000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设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057199" y="271639"/>
          <a:ext cx="2597452" cy="1252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r:id="rId3" imgW="927417" imgH="432117" progId="Equation.3">
                  <p:embed/>
                </p:oleObj>
              </mc:Choice>
              <mc:Fallback>
                <p:oleObj r:id="rId3" imgW="927417" imgH="432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199" y="271639"/>
                        <a:ext cx="2597452" cy="1252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4648099" y="533199"/>
            <a:ext cx="2286000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确定函数</a:t>
            </a: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6785429" y="604762"/>
          <a:ext cx="2127754" cy="597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r:id="rId5" imgW="723903" imgH="203429" progId="Equation.3">
                  <p:embed/>
                </p:oleObj>
              </mc:Choice>
              <mc:Fallback>
                <p:oleObj r:id="rId5" imgW="723903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5429" y="604762"/>
                        <a:ext cx="2127754" cy="597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422325" y="1687286"/>
          <a:ext cx="2053167" cy="5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r:id="rId7" imgW="698514" imgH="203429" progId="Equation.3">
                  <p:embed/>
                </p:oleObj>
              </mc:Choice>
              <mc:Fallback>
                <p:oleObj r:id="rId7" imgW="698514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25" y="1687286"/>
                        <a:ext cx="2053167" cy="597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2576286" y="1598587"/>
            <a:ext cx="685901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求</a:t>
            </a:r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3205238" y="1371802"/>
          <a:ext cx="79123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r:id="rId9" imgW="279838" imgH="394188" progId="Equation.3">
                  <p:embed/>
                </p:oleObj>
              </mc:Choice>
              <mc:Fallback>
                <p:oleObj r:id="rId9" imgW="279838" imgH="394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238" y="1371802"/>
                        <a:ext cx="79123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4038802" y="1371802"/>
          <a:ext cx="791734" cy="12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r:id="rId11" imgW="279960" imgH="419781" progId="Equation.3">
                  <p:embed/>
                </p:oleObj>
              </mc:Choice>
              <mc:Fallback>
                <p:oleObj r:id="rId11" imgW="279960" imgH="4197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802" y="1371802"/>
                        <a:ext cx="791734" cy="12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4822976" y="1371802"/>
          <a:ext cx="75595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r:id="rId13" imgW="266901" imgH="393846" progId="Equation.3">
                  <p:embed/>
                </p:oleObj>
              </mc:Choice>
              <mc:Fallback>
                <p:oleObj r:id="rId13" imgW="266901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976" y="1371802"/>
                        <a:ext cx="75595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2"/>
          <p:cNvGraphicFramePr>
            <a:graphicFrameLocks noChangeAspect="1"/>
          </p:cNvGraphicFramePr>
          <p:nvPr/>
        </p:nvGraphicFramePr>
        <p:xfrm>
          <a:off x="5643437" y="1335012"/>
          <a:ext cx="792238" cy="12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r:id="rId15" imgW="279960" imgH="419781" progId="Equation.3">
                  <p:embed/>
                </p:oleObj>
              </mc:Choice>
              <mc:Fallback>
                <p:oleObj r:id="rId15" imgW="279960" imgH="4197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437" y="1335012"/>
                        <a:ext cx="792238" cy="12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250976" y="2492627"/>
            <a:ext cx="1007937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1" charset="-122"/>
              </a:rPr>
              <a:t>解:</a:t>
            </a:r>
          </a:p>
        </p:txBody>
      </p:sp>
      <p:sp>
        <p:nvSpPr>
          <p:cNvPr id="62478" name="Text Box 14"/>
          <p:cNvSpPr txBox="1">
            <a:spLocks noChangeArrowheads="1"/>
          </p:cNvSpPr>
          <p:nvPr/>
        </p:nvSpPr>
        <p:spPr bwMode="auto">
          <a:xfrm>
            <a:off x="1258913" y="2852965"/>
            <a:ext cx="2492123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1" charset="-122"/>
              </a:rPr>
              <a:t>对</a:t>
            </a:r>
            <a:r>
              <a:rPr lang="zh-CN" altLang="zh-CN" sz="4001" b="1" i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lang="zh-CN" altLang="zh-CN" sz="4001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1" charset="-122"/>
              </a:rPr>
              <a:t>求导得</a:t>
            </a:r>
          </a:p>
        </p:txBody>
      </p:sp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2628698" y="3861405"/>
          <a:ext cx="2891770" cy="65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r:id="rId17" imgW="1016758" imgH="229016" progId="Equation.3">
                  <p:embed/>
                </p:oleObj>
              </mc:Choice>
              <mc:Fallback>
                <p:oleObj r:id="rId17" imgW="1016758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698" y="3861405"/>
                        <a:ext cx="2891770" cy="650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Object 16"/>
          <p:cNvGraphicFramePr>
            <a:graphicFrameLocks noChangeAspect="1"/>
          </p:cNvGraphicFramePr>
          <p:nvPr/>
        </p:nvGraphicFramePr>
        <p:xfrm>
          <a:off x="2700766" y="4724198"/>
          <a:ext cx="2352020" cy="65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r:id="rId19" imgW="826175" imgH="229016" progId="Equation.3">
                  <p:embed/>
                </p:oleObj>
              </mc:Choice>
              <mc:Fallback>
                <p:oleObj r:id="rId19" imgW="826175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66" y="4724198"/>
                        <a:ext cx="2352020" cy="651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1" name="Text Box 17"/>
          <p:cNvSpPr txBox="1">
            <a:spLocks noChangeArrowheads="1"/>
          </p:cNvSpPr>
          <p:nvPr/>
        </p:nvSpPr>
        <p:spPr bwMode="auto">
          <a:xfrm>
            <a:off x="214187" y="288774"/>
            <a:ext cx="1447901" cy="1015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6001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416716398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3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75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2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3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4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4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3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3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6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utoUpdateAnimBg="0"/>
      <p:bldP spid="62469" grpId="0" autoUpdateAnimBg="0"/>
      <p:bldP spid="62472" grpId="0" autoUpdateAnimBg="0"/>
      <p:bldP spid="62477" grpId="0" autoUpdateAnimBg="0"/>
      <p:bldP spid="62478" grpId="0" autoUpdateAnimBg="0"/>
      <p:bldP spid="62481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2CEFE3-1E6E-4797-8D1E-0C69BF85CC55}" type="slidenum">
              <a:rPr lang="zh-CN" altLang="zh-CN">
                <a:solidFill>
                  <a:srgbClr val="000000"/>
                </a:solidFill>
              </a:rPr>
              <a:pPr/>
              <a:t>37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28794"/>
              </p:ext>
            </p:extLst>
          </p:nvPr>
        </p:nvGraphicFramePr>
        <p:xfrm>
          <a:off x="3409296" y="3589262"/>
          <a:ext cx="4779635" cy="26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3" imgW="1688760" imgH="914400" progId="Equation.DSMT4">
                  <p:embed/>
                </p:oleObj>
              </mc:Choice>
              <mc:Fallback>
                <p:oleObj name="Equation" r:id="rId3" imgW="16887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296" y="3589262"/>
                        <a:ext cx="4779635" cy="2655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611314" y="549325"/>
          <a:ext cx="5354663" cy="26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r:id="rId5" imgW="1892617" imgH="914717" progId="Equation.3">
                  <p:embed/>
                </p:oleObj>
              </mc:Choice>
              <mc:Fallback>
                <p:oleObj r:id="rId5" imgW="1892617" imgH="914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14" y="549325"/>
                        <a:ext cx="5354663" cy="2655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6013349" y="115913"/>
          <a:ext cx="2891770" cy="65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r:id="rId7" imgW="1016758" imgH="229016" progId="Equation.3">
                  <p:embed/>
                </p:oleObj>
              </mc:Choice>
              <mc:Fallback>
                <p:oleObj r:id="rId7" imgW="1016758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349" y="115913"/>
                        <a:ext cx="2891770" cy="65112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6013349" y="908151"/>
          <a:ext cx="2349500" cy="650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r:id="rId9" imgW="826175" imgH="229016" progId="Equation.3">
                  <p:embed/>
                </p:oleObj>
              </mc:Choice>
              <mc:Fallback>
                <p:oleObj r:id="rId9" imgW="826175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349" y="908151"/>
                        <a:ext cx="2349500" cy="65062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8551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C4FF3-32C9-435C-B596-CAAC072D7864}" type="slidenum">
              <a:rPr lang="zh-CN" altLang="zh-CN">
                <a:solidFill>
                  <a:srgbClr val="000000"/>
                </a:solidFill>
              </a:rPr>
              <a:pPr/>
              <a:t>3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381000" y="305405"/>
            <a:ext cx="2286000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同理可得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485826" y="1196925"/>
          <a:ext cx="4681361" cy="2652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r:id="rId3" imgW="1625917" imgH="914717" progId="Equation.3">
                  <p:embed/>
                </p:oleObj>
              </mc:Choice>
              <mc:Fallback>
                <p:oleObj r:id="rId3" imgW="1625917" imgH="914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26" y="1196925"/>
                        <a:ext cx="4681361" cy="265288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3510139" y="3789338"/>
          <a:ext cx="4887988" cy="265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r:id="rId5" imgW="1727517" imgH="914717" progId="Equation.3">
                  <p:embed/>
                </p:oleObj>
              </mc:Choice>
              <mc:Fallback>
                <p:oleObj r:id="rId5" imgW="1727517" imgH="914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139" y="3789338"/>
                        <a:ext cx="4887988" cy="26574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5184825" y="242913"/>
          <a:ext cx="2387802" cy="6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r:id="rId7" imgW="838517" imgH="241617" progId="Equation.3">
                  <p:embed/>
                </p:oleObj>
              </mc:Choice>
              <mc:Fallback>
                <p:oleObj r:id="rId7" imgW="838517" imgH="241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825" y="242913"/>
                        <a:ext cx="2387802" cy="6874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5220607" y="1052286"/>
          <a:ext cx="2894290" cy="6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r:id="rId9" imgW="1016317" imgH="241617" progId="Equation.3">
                  <p:embed/>
                </p:oleObj>
              </mc:Choice>
              <mc:Fallback>
                <p:oleObj r:id="rId9" imgW="1016317" imgH="241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607" y="1052286"/>
                        <a:ext cx="2894290" cy="6874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69752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B1564849-29DB-4D0E-BD39-81ED188CCF6B}" type="slidenum">
              <a:rPr lang="en-US" altLang="zh-CN"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39</a:t>
            </a:fld>
            <a:endParaRPr lang="en-US" altLang="zh-CN" sz="1400" b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42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92505"/>
              </p:ext>
            </p:extLst>
          </p:nvPr>
        </p:nvGraphicFramePr>
        <p:xfrm>
          <a:off x="107950" y="404813"/>
          <a:ext cx="8713788" cy="270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Document" r:id="rId4" imgW="3341192" imgH="1038496" progId="Word.Document.8">
                  <p:embed/>
                </p:oleObj>
              </mc:Choice>
              <mc:Fallback>
                <p:oleObj name="Document" r:id="rId4" imgW="3341192" imgH="10384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04813"/>
                        <a:ext cx="8713788" cy="270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809625" y="3111500"/>
            <a:ext cx="1603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分析：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1908175" y="3182938"/>
            <a:ext cx="437566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此题可以直接</a:t>
            </a:r>
            <a:r>
              <a:rPr kumimoji="1" lang="zh-CN" altLang="en-US" sz="280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用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公式</a:t>
            </a:r>
            <a:r>
              <a:rPr kumimoji="1" lang="zh-CN" altLang="en-US" sz="280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求解</a:t>
            </a:r>
            <a:r>
              <a:rPr kumimoji="1"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1883366" y="3759199"/>
            <a:ext cx="6840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但也可按照推导</a:t>
            </a:r>
            <a:r>
              <a:rPr kumimoji="1" lang="zh-CN" altLang="en-US" sz="280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公式的</a:t>
            </a:r>
            <a:r>
              <a:rPr kumimoji="1"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方法来求解</a:t>
            </a:r>
            <a:r>
              <a:rPr kumimoji="1"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. 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1828264" y="4392613"/>
            <a:ext cx="4535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下面用后一种方法求解</a:t>
            </a:r>
            <a:r>
              <a:rPr kumimoji="1"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89599"/>
              </p:ext>
            </p:extLst>
          </p:nvPr>
        </p:nvGraphicFramePr>
        <p:xfrm>
          <a:off x="809625" y="5056186"/>
          <a:ext cx="72199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文档" r:id="rId6" imgW="2657917" imgH="241571" progId="Word.Document.8">
                  <p:embed/>
                </p:oleObj>
              </mc:Choice>
              <mc:Fallback>
                <p:oleObj name="文档" r:id="rId6" imgW="2657917" imgH="2415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5056186"/>
                        <a:ext cx="72199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993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8676" grpId="0" autoUpdateAnimBg="0"/>
      <p:bldP spid="28677" grpId="0" autoUpdateAnimBg="0"/>
      <p:bldP spid="2867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5BE424-10E9-409B-BD41-F600C9F17358}" type="slidenum">
              <a:rPr lang="zh-CN" altLang="zh-CN">
                <a:solidFill>
                  <a:srgbClr val="000000"/>
                </a:solidFill>
              </a:rPr>
              <a:pPr/>
              <a:t>4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64659" y="333627"/>
          <a:ext cx="6489095" cy="171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3" imgW="2591117" imgH="686117" progId="Equation.3">
                  <p:embed/>
                </p:oleObj>
              </mc:Choice>
              <mc:Fallback>
                <p:oleObj r:id="rId3" imgW="25911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59" y="333627"/>
                        <a:ext cx="6489095" cy="1717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33199" y="2276425"/>
          <a:ext cx="7203722" cy="355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5" imgW="3607117" imgH="1778317" progId="Equation.3">
                  <p:embed/>
                </p:oleObj>
              </mc:Choice>
              <mc:Fallback>
                <p:oleObj r:id="rId5" imgW="3607117" imgH="1778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99" y="2276425"/>
                        <a:ext cx="7203722" cy="355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289203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B46CB96E-6DB4-48CF-8F36-B4F3429029F7}" type="slidenum">
              <a:rPr lang="en-US" altLang="zh-CN"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40</a:t>
            </a:fld>
            <a:endParaRPr lang="en-US" altLang="zh-CN" sz="1400" b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530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44463"/>
            <a:ext cx="266382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611188" y="1557338"/>
          <a:ext cx="57864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文档" r:id="rId4" imgW="2616494" imgH="462980" progId="Word.Document.8">
                  <p:embed/>
                </p:oleObj>
              </mc:Choice>
              <mc:Fallback>
                <p:oleObj name="文档" r:id="rId4" imgW="2616494" imgH="4629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578643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527300"/>
            <a:ext cx="31686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7737" y="2550319"/>
            <a:ext cx="3095625" cy="193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14300" y="4445000"/>
          <a:ext cx="92868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文档" r:id="rId8" imgW="3660480" imgH="427699" progId="Word.Document.8">
                  <p:embed/>
                </p:oleObj>
              </mc:Choice>
              <mc:Fallback>
                <p:oleObj name="文档" r:id="rId8" imgW="3660480" imgH="4276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4445000"/>
                        <a:ext cx="92868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627313" y="5300663"/>
          <a:ext cx="44005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文档" r:id="rId10" imgW="1756700" imgH="421938" progId="Word.Document.8">
                  <p:embed/>
                </p:oleObj>
              </mc:Choice>
              <mc:Fallback>
                <p:oleObj name="文档" r:id="rId10" imgW="1756700" imgH="4219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300663"/>
                        <a:ext cx="440055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833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2AC6A8B9-53B2-4BA5-89D6-38DCAF3A486C}" type="slidenum">
              <a:rPr lang="en-US" altLang="zh-CN"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41</a:t>
            </a:fld>
            <a:endParaRPr lang="en-US" altLang="zh-CN" sz="1400" b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6324" name="Object 2"/>
          <p:cNvGraphicFramePr>
            <a:graphicFrameLocks noChangeAspect="1"/>
          </p:cNvGraphicFramePr>
          <p:nvPr/>
        </p:nvGraphicFramePr>
        <p:xfrm>
          <a:off x="104775" y="404813"/>
          <a:ext cx="8699500" cy="269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Document" r:id="rId4" imgW="3341192" imgH="1037058" progId="Word.Document.8">
                  <p:embed/>
                </p:oleObj>
              </mc:Choice>
              <mc:Fallback>
                <p:oleObj name="Document" r:id="rId4" imgW="3341192" imgH="10370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404813"/>
                        <a:ext cx="8699500" cy="269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63357"/>
              </p:ext>
            </p:extLst>
          </p:nvPr>
        </p:nvGraphicFramePr>
        <p:xfrm>
          <a:off x="713379" y="3672478"/>
          <a:ext cx="72199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文档" r:id="rId6" imgW="2657917" imgH="241571" progId="Word.Document.8">
                  <p:embed/>
                </p:oleObj>
              </mc:Choice>
              <mc:Fallback>
                <p:oleObj name="文档" r:id="rId6" imgW="2657917" imgH="2415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79" y="3672478"/>
                        <a:ext cx="72199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6496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DF49D217-7385-438E-BECB-50ADBFDA843D}" type="slidenum">
              <a:rPr lang="en-US" altLang="zh-CN"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42</a:t>
            </a:fld>
            <a:endParaRPr lang="en-US" altLang="zh-CN" sz="1400" b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614363" y="1554163"/>
          <a:ext cx="57785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Document" r:id="rId4" imgW="2603657" imgH="463152" progId="Word.Document.8">
                  <p:embed/>
                </p:oleObj>
              </mc:Choice>
              <mc:Fallback>
                <p:oleObj name="Document" r:id="rId4" imgW="2603657" imgH="4631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554163"/>
                        <a:ext cx="57785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14300" y="4445000"/>
          <a:ext cx="92868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文档" r:id="rId6" imgW="3660480" imgH="427699" progId="Word.Document.8">
                  <p:embed/>
                </p:oleObj>
              </mc:Choice>
              <mc:Fallback>
                <p:oleObj name="文档" r:id="rId6" imgW="3660480" imgH="4276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4445000"/>
                        <a:ext cx="92868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43213" y="377825"/>
          <a:ext cx="17875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8" imgW="1168200" imgH="838080" progId="Equation.DSMT4">
                  <p:embed/>
                </p:oleObj>
              </mc:Choice>
              <mc:Fallback>
                <p:oleObj name="Equation" r:id="rId8" imgW="1168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77825"/>
                        <a:ext cx="1787525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58888" y="2205038"/>
          <a:ext cx="6637337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Equation" r:id="rId10" imgW="3301920" imgH="914400" progId="Equation.DSMT4">
                  <p:embed/>
                </p:oleObj>
              </mc:Choice>
              <mc:Fallback>
                <p:oleObj name="Equation" r:id="rId10" imgW="3301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05038"/>
                        <a:ext cx="6637337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67025" y="5154613"/>
          <a:ext cx="38544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Equation" r:id="rId12" imgW="1917360" imgH="419040" progId="Equation.DSMT4">
                  <p:embed/>
                </p:oleObj>
              </mc:Choice>
              <mc:Fallback>
                <p:oleObj name="Equation" r:id="rId12" imgW="1917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5154613"/>
                        <a:ext cx="385445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7787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106D5-262E-45E2-80EE-F3A41112A60A}" type="slidenum">
              <a:rPr lang="zh-CN" altLang="zh-CN">
                <a:solidFill>
                  <a:srgbClr val="000000"/>
                </a:solidFill>
              </a:rPr>
              <a:pPr/>
              <a:t>4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87180" y="2007563"/>
            <a:ext cx="861029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400" b="1" dirty="0">
                <a:solidFill>
                  <a:srgbClr val="00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.逆映射</a:t>
            </a:r>
            <a:r>
              <a:rPr lang="zh-CN" altLang="zh-CN" sz="4400" b="1" dirty="0" smtClean="0">
                <a:solidFill>
                  <a:srgbClr val="00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存在性</a:t>
            </a:r>
            <a:r>
              <a:rPr lang="zh-CN" altLang="zh-CN" sz="4400" b="1" dirty="0">
                <a:solidFill>
                  <a:srgbClr val="00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定理</a:t>
            </a:r>
          </a:p>
        </p:txBody>
      </p:sp>
    </p:spTree>
    <p:extLst>
      <p:ext uri="{BB962C8B-B14F-4D97-AF65-F5344CB8AC3E}">
        <p14:creationId xmlns:p14="http://schemas.microsoft.com/office/powerpoint/2010/main" val="17404550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84EFC-A697-4895-8A31-6DC606739081}" type="slidenum">
              <a:rPr lang="zh-CN" altLang="zh-CN">
                <a:solidFill>
                  <a:srgbClr val="000000"/>
                </a:solidFill>
              </a:rPr>
              <a:pPr/>
              <a:t>4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395111" y="260552"/>
            <a:ext cx="2592413" cy="708014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定理4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469699" y="1125361"/>
          <a:ext cx="8061980" cy="520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r:id="rId3" imgW="3226117" imgH="2083117" progId="Equation.3">
                  <p:embed/>
                </p:oleObj>
              </mc:Choice>
              <mc:Fallback>
                <p:oleObj r:id="rId3" imgW="3226117" imgH="2083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99" y="1125361"/>
                        <a:ext cx="8061980" cy="520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63660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8E9E3B-9228-46E1-81B3-C1D7A9C86F2C}" type="slidenum">
              <a:rPr lang="zh-CN" altLang="zh-CN">
                <a:solidFill>
                  <a:srgbClr val="000000"/>
                </a:solidFill>
              </a:rPr>
              <a:pPr/>
              <a:t>4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395111" y="260552"/>
            <a:ext cx="2592413" cy="708014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推论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827012" y="1268992"/>
          <a:ext cx="7334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r:id="rId3" imgW="2932744" imgH="431930" progId="Equation.3">
                  <p:embed/>
                </p:oleObj>
              </mc:Choice>
              <mc:Fallback>
                <p:oleObj r:id="rId3" imgW="2932744" imgH="43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12" y="1268992"/>
                        <a:ext cx="73342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395111" y="2565199"/>
            <a:ext cx="5472087" cy="708014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逆映射的雅可比行列式</a:t>
            </a: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1332492" y="3789338"/>
          <a:ext cx="5684258" cy="1187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r:id="rId5" imgW="2006917" imgH="419417" progId="Equation.3">
                  <p:embed/>
                </p:oleObj>
              </mc:Choice>
              <mc:Fallback>
                <p:oleObj r:id="rId5" imgW="20069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492" y="3789338"/>
                        <a:ext cx="5684258" cy="1187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39663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nimBg="1" autoUpdateAnimBg="0"/>
      <p:bldP spid="73733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4FD6E-6B56-4CF5-ACAC-DF7C56E4B54A}" type="slidenum">
              <a:rPr lang="zh-CN" altLang="zh-CN">
                <a:solidFill>
                  <a:srgbClr val="000000"/>
                </a:solidFill>
              </a:rPr>
              <a:pPr/>
              <a:t>4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324556" y="189492"/>
            <a:ext cx="5471583" cy="708014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逆映射的雅可比行列式</a:t>
            </a: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838476" y="1196925"/>
          <a:ext cx="5009444" cy="10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r:id="rId3" imgW="2006917" imgH="419417" progId="Equation.3">
                  <p:embed/>
                </p:oleObj>
              </mc:Choice>
              <mc:Fallback>
                <p:oleObj r:id="rId3" imgW="20069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476" y="1196925"/>
                        <a:ext cx="5009444" cy="10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178909" y="2349500"/>
          <a:ext cx="8228290" cy="91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r:id="rId5" imgW="4115117" imgH="457517" progId="Equation.3">
                  <p:embed/>
                </p:oleObj>
              </mc:Choice>
              <mc:Fallback>
                <p:oleObj r:id="rId5" imgW="41151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09" y="2349500"/>
                        <a:ext cx="8228290" cy="914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249968" y="3500564"/>
          <a:ext cx="7999992" cy="96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r:id="rId7" imgW="3999081" imgH="482708" progId="Equation.3">
                  <p:embed/>
                </p:oleObj>
              </mc:Choice>
              <mc:Fallback>
                <p:oleObj r:id="rId7" imgW="3999081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68" y="3500564"/>
                        <a:ext cx="7999992" cy="965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1114778" y="4508500"/>
          <a:ext cx="5589008" cy="182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r:id="rId9" imgW="2794317" imgH="914717" progId="Equation.3">
                  <p:embed/>
                </p:oleObj>
              </mc:Choice>
              <mc:Fallback>
                <p:oleObj r:id="rId9" imgW="2794317" imgH="914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778" y="4508500"/>
                        <a:ext cx="5589008" cy="1829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35683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AA7BF-619A-48DA-A652-7464E5BB7BA0}" type="slidenum">
              <a:rPr lang="zh-CN" altLang="zh-CN">
                <a:solidFill>
                  <a:srgbClr val="000000"/>
                </a:solidFill>
              </a:rPr>
              <a:pPr/>
              <a:t>4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9900"/>
              </a:gs>
              <a:gs pos="50000">
                <a:srgbClr val="FF9900">
                  <a:gamma/>
                  <a:tint val="0"/>
                  <a:invGamma/>
                </a:srgbClr>
              </a:gs>
              <a:gs pos="100000">
                <a:srgbClr val="FF9900"/>
              </a:gs>
            </a:gsLst>
            <a:lin ang="5400000" scaled="1"/>
          </a:gra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8001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324556" y="189492"/>
            <a:ext cx="5471583" cy="708014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逆映射的雅可比行列式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1838476" y="1196925"/>
          <a:ext cx="5009444" cy="10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r:id="rId3" imgW="2006917" imgH="419417" progId="Equation.3">
                  <p:embed/>
                </p:oleObj>
              </mc:Choice>
              <mc:Fallback>
                <p:oleObj r:id="rId3" imgW="20069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476" y="1196925"/>
                        <a:ext cx="5009444" cy="10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178909" y="2349500"/>
          <a:ext cx="8228290" cy="91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r:id="rId5" imgW="4115117" imgH="457517" progId="Equation.3">
                  <p:embed/>
                </p:oleObj>
              </mc:Choice>
              <mc:Fallback>
                <p:oleObj r:id="rId5" imgW="41151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09" y="2349500"/>
                        <a:ext cx="8228290" cy="914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250472" y="3500564"/>
          <a:ext cx="7974794" cy="96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r:id="rId7" imgW="3986387" imgH="482708" progId="Equation.3">
                  <p:embed/>
                </p:oleObj>
              </mc:Choice>
              <mc:Fallback>
                <p:oleObj r:id="rId7" imgW="3986387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72" y="3500564"/>
                        <a:ext cx="7974794" cy="965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1127881" y="4508500"/>
          <a:ext cx="5562802" cy="182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r:id="rId9" imgW="2781617" imgH="914717" progId="Equation.3">
                  <p:embed/>
                </p:oleObj>
              </mc:Choice>
              <mc:Fallback>
                <p:oleObj r:id="rId9" imgW="2781617" imgH="914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881" y="4508500"/>
                        <a:ext cx="5562802" cy="1829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97217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24D89-FCA2-4578-ACA7-3479E934F0B4}" type="slidenum">
              <a:rPr lang="zh-CN" altLang="zh-CN">
                <a:solidFill>
                  <a:srgbClr val="000000"/>
                </a:solidFill>
              </a:rPr>
              <a:pPr/>
              <a:t>4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9900"/>
              </a:gs>
              <a:gs pos="50000">
                <a:srgbClr val="FF9900">
                  <a:gamma/>
                  <a:tint val="0"/>
                  <a:invGamma/>
                </a:srgbClr>
              </a:gs>
              <a:gs pos="100000">
                <a:srgbClr val="FF9900"/>
              </a:gs>
            </a:gsLst>
            <a:lin ang="5400000" scaled="1"/>
          </a:gra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8001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324556" y="189492"/>
            <a:ext cx="5471583" cy="708014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逆映射的雅可比行列式</a:t>
            </a: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838476" y="1196925"/>
          <a:ext cx="5009444" cy="10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r:id="rId3" imgW="2006917" imgH="419417" progId="Equation.3">
                  <p:embed/>
                </p:oleObj>
              </mc:Choice>
              <mc:Fallback>
                <p:oleObj r:id="rId3" imgW="20069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476" y="1196925"/>
                        <a:ext cx="5009444" cy="10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178909" y="2349500"/>
          <a:ext cx="8228290" cy="91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r:id="rId5" imgW="4115117" imgH="457517" progId="Equation.3">
                  <p:embed/>
                </p:oleObj>
              </mc:Choice>
              <mc:Fallback>
                <p:oleObj r:id="rId5" imgW="41151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09" y="2349500"/>
                        <a:ext cx="8228290" cy="914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393096" y="3429000"/>
          <a:ext cx="8203595" cy="96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r:id="rId7" imgW="4100637" imgH="482708" progId="Equation.3">
                  <p:embed/>
                </p:oleObj>
              </mc:Choice>
              <mc:Fallback>
                <p:oleObj r:id="rId7" imgW="4100637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96" y="3429000"/>
                        <a:ext cx="8203595" cy="96509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54428" y="4653139"/>
          <a:ext cx="9008937" cy="14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r:id="rId9" imgW="5004117" imgH="787717" progId="Equation.3">
                  <p:embed/>
                </p:oleObj>
              </mc:Choice>
              <mc:Fallback>
                <p:oleObj r:id="rId9" imgW="5004117" imgH="787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8" y="4653139"/>
                        <a:ext cx="9008937" cy="14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46897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D782E-C633-469D-8AFE-55FAD12D2B8B}" type="slidenum">
              <a:rPr lang="zh-CN" altLang="zh-CN">
                <a:solidFill>
                  <a:srgbClr val="000000"/>
                </a:solidFill>
              </a:rPr>
              <a:pPr/>
              <a:t>4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324556" y="476250"/>
            <a:ext cx="6768294" cy="708014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极坐标变换的雅可比行列式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2990044" y="1773465"/>
          <a:ext cx="1867706" cy="11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r:id="rId3" imgW="749942" imgH="457716" progId="Equation.3">
                  <p:embed/>
                </p:oleObj>
              </mc:Choice>
              <mc:Fallback>
                <p:oleObj r:id="rId3" imgW="749942" imgH="4577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044" y="1773465"/>
                        <a:ext cx="1867706" cy="1139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326444" y="3429000"/>
          <a:ext cx="6333873" cy="120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r:id="rId5" imgW="2526521" imgH="482708" progId="Equation.3">
                  <p:embed/>
                </p:oleObj>
              </mc:Choice>
              <mc:Fallback>
                <p:oleObj r:id="rId5" imgW="2526521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444" y="3429000"/>
                        <a:ext cx="6333873" cy="1209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16655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C2E0B-032C-401E-BED9-27F35DF4CDC8}" type="slidenum">
              <a:rPr lang="zh-CN" altLang="zh-CN">
                <a:solidFill>
                  <a:srgbClr val="000000"/>
                </a:solidFill>
              </a:rPr>
              <a:pPr/>
              <a:t>5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64659" y="333627"/>
          <a:ext cx="6489095" cy="171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3" imgW="2591117" imgH="686117" progId="Equation.3">
                  <p:embed/>
                </p:oleObj>
              </mc:Choice>
              <mc:Fallback>
                <p:oleObj r:id="rId3" imgW="25911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59" y="333627"/>
                        <a:ext cx="6489095" cy="1717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658429" y="189492"/>
          <a:ext cx="2357563" cy="96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r:id="rId5" imgW="1181417" imgH="482917" progId="Equation.3">
                  <p:embed/>
                </p:oleObj>
              </mc:Choice>
              <mc:Fallback>
                <p:oleObj r:id="rId5" imgW="1181417" imgH="482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429" y="189492"/>
                        <a:ext cx="2357563" cy="96308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27794" y="2204861"/>
          <a:ext cx="8924774" cy="408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r:id="rId7" imgW="3721417" imgH="1702117" progId="Equation.3">
                  <p:embed/>
                </p:oleObj>
              </mc:Choice>
              <mc:Fallback>
                <p:oleObj r:id="rId7" imgW="3721417" imgH="1702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94" y="2204861"/>
                        <a:ext cx="8924774" cy="4081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531747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1B6ADF79-21D7-4B69-B8F4-CA5EF6A60D39}" type="slidenum">
              <a:rPr lang="en-US" altLang="zh-CN" sz="1400" b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50</a:t>
            </a:fld>
            <a:endParaRPr lang="en-US" altLang="zh-CN" sz="1400" b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83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192195"/>
              </p:ext>
            </p:extLst>
          </p:nvPr>
        </p:nvGraphicFramePr>
        <p:xfrm>
          <a:off x="176213" y="328613"/>
          <a:ext cx="8123237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name="Document" r:id="rId4" imgW="3348021" imgH="618495" progId="Word.Document.8">
                  <p:embed/>
                </p:oleObj>
              </mc:Choice>
              <mc:Fallback>
                <p:oleObj name="Document" r:id="rId4" imgW="3348021" imgH="6184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328613"/>
                        <a:ext cx="8123237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684213" y="1804988"/>
            <a:ext cx="1296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解：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416050" y="1628775"/>
          <a:ext cx="68294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文档" r:id="rId6" imgW="2889898" imgH="430219" progId="Word.Document.8">
                  <p:embed/>
                </p:oleObj>
              </mc:Choice>
              <mc:Fallback>
                <p:oleObj name="文档" r:id="rId6" imgW="2889898" imgH="4302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1628775"/>
                        <a:ext cx="68294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450" y="2636838"/>
            <a:ext cx="3240088" cy="99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50825" y="3644900"/>
          <a:ext cx="90439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" name="文档" r:id="rId9" imgW="3831079" imgH="418698" progId="Word.Document.8">
                  <p:embed/>
                </p:oleObj>
              </mc:Choice>
              <mc:Fallback>
                <p:oleObj name="文档" r:id="rId9" imgW="3831079" imgH="41869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644900"/>
                        <a:ext cx="90439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2411413" y="4645025"/>
          <a:ext cx="37861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文档" r:id="rId11" imgW="1601195" imgH="369376" progId="Word.Document.8">
                  <p:embed/>
                </p:oleObj>
              </mc:Choice>
              <mc:Fallback>
                <p:oleObj name="文档" r:id="rId11" imgW="1601195" imgH="3693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645025"/>
                        <a:ext cx="378618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79388" y="5592763"/>
          <a:ext cx="55864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文档" r:id="rId13" imgW="2374383" imgH="211689" progId="Word.Document.8">
                  <p:embed/>
                </p:oleObj>
              </mc:Choice>
              <mc:Fallback>
                <p:oleObj name="文档" r:id="rId13" imgW="2374383" imgH="2116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592763"/>
                        <a:ext cx="55864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5580063" y="5380038"/>
          <a:ext cx="35718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文档" r:id="rId15" imgW="1527175" imgH="396017" progId="Word.Document.8">
                  <p:embed/>
                </p:oleObj>
              </mc:Choice>
              <mc:Fallback>
                <p:oleObj name="文档" r:id="rId15" imgW="1527175" imgH="3960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380038"/>
                        <a:ext cx="35718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88573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6E8A2-E5FC-4B4C-9139-5D6B5F82773C}" type="slidenum">
              <a:rPr lang="zh-CN" altLang="zh-CN">
                <a:solidFill>
                  <a:srgbClr val="000000"/>
                </a:solidFill>
              </a:rPr>
              <a:pPr/>
              <a:t>5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324556" y="476250"/>
            <a:ext cx="6768294" cy="708014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球坐标变换的雅可比行列式</a:t>
            </a:r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971651" y="1413127"/>
          <a:ext cx="6826250" cy="177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r:id="rId3" imgW="2729632" imgH="711208" progId="Equation.3">
                  <p:embed/>
                </p:oleObj>
              </mc:Choice>
              <mc:Fallback>
                <p:oleObj r:id="rId3" imgW="2729632" imgH="7112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51" y="1413127"/>
                        <a:ext cx="6826250" cy="1771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387048" y="3429000"/>
          <a:ext cx="8425341" cy="1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r:id="rId5" imgW="4216717" imgH="965517" progId="Equation.3">
                  <p:embed/>
                </p:oleObj>
              </mc:Choice>
              <mc:Fallback>
                <p:oleObj r:id="rId5" imgW="4216717" imgH="965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48" y="3429000"/>
                        <a:ext cx="8425341" cy="1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74041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52BBB-980F-4BA7-820A-57BE4822E018}" type="slidenum">
              <a:rPr lang="zh-CN" altLang="zh-CN">
                <a:solidFill>
                  <a:srgbClr val="000000"/>
                </a:solidFill>
              </a:rPr>
              <a:pPr/>
              <a:t>5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395111" y="260552"/>
            <a:ext cx="6121703" cy="708014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zh-CN" sz="4001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zh-CN" altLang="zh-CN" sz="4001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1" charset="-122"/>
              </a:rPr>
              <a:t>个变量的雅可比行列式</a:t>
            </a: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324556" y="1557262"/>
          <a:ext cx="8286246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r:id="rId3" imgW="3313579" imgH="482708" progId="Equation.3">
                  <p:embed/>
                </p:oleObj>
              </mc:Choice>
              <mc:Fallback>
                <p:oleObj r:id="rId3" imgW="3313579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56" y="1557262"/>
                        <a:ext cx="8286246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1835453" y="2924024"/>
          <a:ext cx="50165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r:id="rId5" imgW="2006046" imgH="1041265" progId="Equation.3">
                  <p:embed/>
                </p:oleObj>
              </mc:Choice>
              <mc:Fallback>
                <p:oleObj r:id="rId5" imgW="2006046" imgH="10412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453" y="2924024"/>
                        <a:ext cx="50165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53822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作业：</a:t>
            </a:r>
            <a:r>
              <a:rPr lang="en-US" altLang="zh-CN" dirty="0" smtClean="0"/>
              <a:t>P313</a:t>
            </a:r>
          </a:p>
          <a:p>
            <a:r>
              <a:rPr lang="en-US" altLang="zh-CN" dirty="0" smtClean="0"/>
              <a:t>1.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2.</a:t>
            </a:r>
          </a:p>
          <a:p>
            <a:r>
              <a:rPr lang="en-US" altLang="zh-CN" dirty="0" smtClean="0"/>
              <a:t>3.</a:t>
            </a:r>
          </a:p>
          <a:p>
            <a:r>
              <a:rPr lang="en-US" altLang="zh-CN" smtClean="0"/>
              <a:t>8.</a:t>
            </a: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2A31-552F-41EF-B8E2-CC090339032E}" type="slidenum">
              <a:rPr lang="zh-CN" altLang="zh-CN" smtClean="0">
                <a:solidFill>
                  <a:srgbClr val="000000"/>
                </a:solidFill>
              </a:rPr>
              <a:pPr/>
              <a:t>53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5781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A71656-612D-402A-AD49-4BF81E3D917E}" type="slidenum">
              <a:rPr lang="zh-CN" altLang="zh-CN">
                <a:solidFill>
                  <a:srgbClr val="000000"/>
                </a:solidFill>
              </a:rPr>
              <a:pPr/>
              <a:t>6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64659" y="333627"/>
          <a:ext cx="6489095" cy="171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3" imgW="2591117" imgH="686117" progId="Equation.3">
                  <p:embed/>
                </p:oleObj>
              </mc:Choice>
              <mc:Fallback>
                <p:oleObj r:id="rId3" imgW="25911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59" y="333627"/>
                        <a:ext cx="6489095" cy="1717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4856238" y="0"/>
          <a:ext cx="4292298" cy="96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5" imgW="2145686" imgH="482708" progId="Equation.3">
                  <p:embed/>
                </p:oleObj>
              </mc:Choice>
              <mc:Fallback>
                <p:oleObj r:id="rId5" imgW="2145686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238" y="0"/>
                        <a:ext cx="4292298" cy="96509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410230" y="2204861"/>
          <a:ext cx="8742841" cy="402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7" imgW="3645217" imgH="1676717" progId="Equation.3">
                  <p:embed/>
                </p:oleObj>
              </mc:Choice>
              <mc:Fallback>
                <p:oleObj r:id="rId7" imgW="3645217" imgH="1676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30" y="2204861"/>
                        <a:ext cx="8742841" cy="402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792620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91E9D-6557-4382-A206-A3E64440C7E8}" type="slidenum">
              <a:rPr lang="zh-CN" altLang="zh-CN">
                <a:solidFill>
                  <a:srgbClr val="000000"/>
                </a:solidFill>
              </a:rPr>
              <a:pPr/>
              <a:t>7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64659" y="333627"/>
          <a:ext cx="6489095" cy="171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3" imgW="2591117" imgH="686117" progId="Equation.3">
                  <p:embed/>
                </p:oleObj>
              </mc:Choice>
              <mc:Fallback>
                <p:oleObj r:id="rId3" imgW="25911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59" y="333627"/>
                        <a:ext cx="6489095" cy="1717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58611" y="2349500"/>
          <a:ext cx="8439452" cy="335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5" imgW="3518217" imgH="1397317" progId="Equation.3">
                  <p:embed/>
                </p:oleObj>
              </mc:Choice>
              <mc:Fallback>
                <p:oleObj r:id="rId5" imgW="3518217" imgH="1397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11" y="2349500"/>
                        <a:ext cx="8439452" cy="3351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21510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DC1A8-E66E-4368-AD0B-FE614D1B5762}" type="slidenum">
              <a:rPr lang="zh-CN" altLang="zh-CN">
                <a:solidFill>
                  <a:srgbClr val="000000"/>
                </a:solidFill>
              </a:rPr>
              <a:pPr/>
              <a:t>8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323044" y="404687"/>
          <a:ext cx="7022294" cy="18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r:id="rId3" imgW="2807017" imgH="736917" progId="Equation.3">
                  <p:embed/>
                </p:oleObj>
              </mc:Choice>
              <mc:Fallback>
                <p:oleObj r:id="rId3" imgW="28070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4" y="404687"/>
                        <a:ext cx="7022294" cy="18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50976" y="2204861"/>
          <a:ext cx="8086675" cy="109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r:id="rId5" imgW="3378517" imgH="457517" progId="Equation.3">
                  <p:embed/>
                </p:oleObj>
              </mc:Choice>
              <mc:Fallback>
                <p:oleObj r:id="rId5" imgW="33785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76" y="2204861"/>
                        <a:ext cx="8086675" cy="109713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42409" y="3357437"/>
          <a:ext cx="7829651" cy="289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r:id="rId7" imgW="3264217" imgH="1206817" progId="Equation.3">
                  <p:embed/>
                </p:oleObj>
              </mc:Choice>
              <mc:Fallback>
                <p:oleObj r:id="rId7" imgW="3264217" imgH="12068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09" y="3357437"/>
                        <a:ext cx="7829651" cy="2894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2568553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855CF-2022-41ED-BFF3-8C9914C5C2CC}" type="slidenum">
              <a:rPr lang="zh-CN" altLang="zh-CN">
                <a:solidFill>
                  <a:srgbClr val="000000"/>
                </a:solidFill>
              </a:rPr>
              <a:pPr/>
              <a:t>9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23044" y="404687"/>
          <a:ext cx="7022294" cy="18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r:id="rId3" imgW="2807017" imgH="736917" progId="Equation.3">
                  <p:embed/>
                </p:oleObj>
              </mc:Choice>
              <mc:Fallback>
                <p:oleObj r:id="rId3" imgW="28070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4" y="404687"/>
                        <a:ext cx="7022294" cy="18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50976" y="2204861"/>
          <a:ext cx="8086675" cy="109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5" imgW="3378517" imgH="457517" progId="Equation.3">
                  <p:embed/>
                </p:oleObj>
              </mc:Choice>
              <mc:Fallback>
                <p:oleObj r:id="rId5" imgW="33785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76" y="2204861"/>
                        <a:ext cx="8086675" cy="109713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90575" y="3716262"/>
          <a:ext cx="6849937" cy="17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r:id="rId7" imgW="2856577" imgH="711208" progId="Equation.3">
                  <p:embed/>
                </p:oleObj>
              </mc:Choice>
              <mc:Fallback>
                <p:oleObj r:id="rId7" imgW="2856577" imgH="7112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75" y="3716262"/>
                        <a:ext cx="6849937" cy="17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737348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9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0</TotalTime>
  <Words>573</Words>
  <Application>Microsoft Office PowerPoint</Application>
  <PresentationFormat>全屏显示(4:3)</PresentationFormat>
  <Paragraphs>192</Paragraphs>
  <Slides>53</Slides>
  <Notes>7</Notes>
  <HiddenSlides>19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3</vt:i4>
      </vt:variant>
    </vt:vector>
  </HeadingPairs>
  <TitlesOfParts>
    <vt:vector size="80" baseType="lpstr">
      <vt:lpstr>仿宋_GB2312</vt:lpstr>
      <vt:lpstr>黑体</vt:lpstr>
      <vt:lpstr>华文行楷</vt:lpstr>
      <vt:lpstr>楷体_GB2312</vt:lpstr>
      <vt:lpstr>隶书</vt:lpstr>
      <vt:lpstr>宋体</vt:lpstr>
      <vt:lpstr>Arial</vt:lpstr>
      <vt:lpstr>Calibri</vt:lpstr>
      <vt:lpstr>Times New Roman</vt:lpstr>
      <vt:lpstr>Wingdings</vt:lpstr>
      <vt:lpstr>默认设计模板</vt:lpstr>
      <vt:lpstr>古瓶荷花</vt:lpstr>
      <vt:lpstr>1_古瓶荷花</vt:lpstr>
      <vt:lpstr>2_古瓶荷花</vt:lpstr>
      <vt:lpstr>3_古瓶荷花</vt:lpstr>
      <vt:lpstr>4_古瓶荷花</vt:lpstr>
      <vt:lpstr>5_古瓶荷花</vt:lpstr>
      <vt:lpstr>6_古瓶荷花</vt:lpstr>
      <vt:lpstr>7_古瓶荷花</vt:lpstr>
      <vt:lpstr>8_古瓶荷花</vt:lpstr>
      <vt:lpstr>9_古瓶荷花</vt:lpstr>
      <vt:lpstr>Microsoft 公式 3.0</vt:lpstr>
      <vt:lpstr>Equation</vt:lpstr>
      <vt:lpstr>公式</vt:lpstr>
      <vt:lpstr>MathType 6.0 Equation</vt:lpstr>
      <vt:lpstr>Document</vt:lpstr>
      <vt:lpstr>文档</vt:lpstr>
      <vt:lpstr>第八节   隐函数存在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方程组的情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gli Xie</dc:creator>
  <cp:lastModifiedBy>Lingli Xie</cp:lastModifiedBy>
  <cp:revision>11</cp:revision>
  <dcterms:created xsi:type="dcterms:W3CDTF">2017-12-26T12:43:55Z</dcterms:created>
  <dcterms:modified xsi:type="dcterms:W3CDTF">2018-01-02T09:32:40Z</dcterms:modified>
</cp:coreProperties>
</file>